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8D1" w:rsidRDefault="004738D1" w:rsidP="004738D1">
      <w:pPr>
        <w:spacing w:after="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</w:rPr>
        <w:t>Група: Е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зв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- 72</w:t>
      </w:r>
    </w:p>
    <w:p w:rsidR="004738D1" w:rsidRDefault="004738D1" w:rsidP="004738D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ата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38D1">
        <w:rPr>
          <w:rFonts w:ascii="Times New Roman" w:hAnsi="Times New Roman"/>
          <w:sz w:val="28"/>
          <w:szCs w:val="28"/>
          <w:lang w:val="ru-RU"/>
        </w:rPr>
        <w:t>0</w:t>
      </w:r>
      <w:r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</w:rPr>
        <w:t>.04.2020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</w:rPr>
        <w:t>Предмет</w:t>
      </w:r>
      <w:r>
        <w:rPr>
          <w:rFonts w:ascii="Times New Roman" w:hAnsi="Times New Roman"/>
          <w:sz w:val="28"/>
          <w:szCs w:val="28"/>
        </w:rPr>
        <w:t xml:space="preserve"> - Обладнання і технологія </w:t>
      </w:r>
      <w:r>
        <w:rPr>
          <w:rFonts w:ascii="Times New Roman" w:hAnsi="Times New Roman"/>
          <w:sz w:val="28"/>
          <w:szCs w:val="28"/>
          <w:lang w:val="ru-RU"/>
        </w:rPr>
        <w:t xml:space="preserve">автоматичного та </w:t>
      </w:r>
      <w:r>
        <w:rPr>
          <w:rFonts w:ascii="Times New Roman" w:hAnsi="Times New Roman"/>
          <w:sz w:val="28"/>
          <w:szCs w:val="28"/>
        </w:rPr>
        <w:t>механізованого</w:t>
      </w:r>
      <w:r>
        <w:rPr>
          <w:rFonts w:ascii="Times New Roman" w:hAnsi="Times New Roman"/>
          <w:sz w:val="28"/>
          <w:szCs w:val="28"/>
          <w:lang w:val="ru-RU"/>
        </w:rPr>
        <w:t xml:space="preserve">  дугового </w:t>
      </w:r>
      <w:r>
        <w:rPr>
          <w:rFonts w:ascii="Times New Roman" w:hAnsi="Times New Roman"/>
          <w:sz w:val="28"/>
          <w:szCs w:val="28"/>
        </w:rPr>
        <w:t>зварювання</w:t>
      </w:r>
    </w:p>
    <w:p w:rsidR="004738D1" w:rsidRDefault="004738D1" w:rsidP="004738D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уроку: </w:t>
      </w:r>
      <w:r>
        <w:rPr>
          <w:rFonts w:ascii="Times New Roman" w:hAnsi="Times New Roman"/>
          <w:sz w:val="28"/>
          <w:szCs w:val="28"/>
        </w:rPr>
        <w:t xml:space="preserve"> Контрольно-перевірочний урок  </w:t>
      </w:r>
    </w:p>
    <w:p w:rsidR="004738D1" w:rsidRDefault="004738D1" w:rsidP="004738D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Цілі уроку: </w:t>
      </w:r>
      <w:r>
        <w:rPr>
          <w:rFonts w:ascii="Times New Roman" w:hAnsi="Times New Roman"/>
          <w:sz w:val="28"/>
          <w:szCs w:val="28"/>
        </w:rPr>
        <w:t>закріпити  знання за темами уроків, що входять з навчального предмету</w:t>
      </w:r>
    </w:p>
    <w:p w:rsidR="004738D1" w:rsidRDefault="004738D1" w:rsidP="004738D1">
      <w:pPr>
        <w:spacing w:after="0"/>
        <w:ind w:right="-4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навчальна:</w:t>
      </w:r>
      <w:r>
        <w:rPr>
          <w:rFonts w:ascii="Times New Roman" w:hAnsi="Times New Roman"/>
          <w:sz w:val="28"/>
          <w:szCs w:val="28"/>
        </w:rPr>
        <w:t xml:space="preserve">  перевірити знання учнів за темами навчального пердмету</w:t>
      </w:r>
    </w:p>
    <w:p w:rsidR="004738D1" w:rsidRDefault="004738D1" w:rsidP="004738D1">
      <w:pPr>
        <w:spacing w:after="0"/>
        <w:ind w:right="-4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виховна:</w:t>
      </w:r>
      <w:r>
        <w:rPr>
          <w:rFonts w:ascii="Times New Roman" w:hAnsi="Times New Roman"/>
          <w:sz w:val="28"/>
          <w:szCs w:val="28"/>
        </w:rPr>
        <w:t xml:space="preserve"> виховувати у учнів допитливість, працьовитість.</w:t>
      </w:r>
    </w:p>
    <w:p w:rsidR="004738D1" w:rsidRDefault="004738D1" w:rsidP="004738D1">
      <w:pPr>
        <w:spacing w:after="0"/>
        <w:ind w:right="-4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озвиваюча:</w:t>
      </w:r>
      <w:r>
        <w:rPr>
          <w:rFonts w:ascii="Times New Roman" w:hAnsi="Times New Roman"/>
          <w:sz w:val="28"/>
          <w:szCs w:val="28"/>
        </w:rPr>
        <w:t xml:space="preserve"> самостійність учнів при відповіді на питання.</w:t>
      </w:r>
    </w:p>
    <w:p w:rsidR="004738D1" w:rsidRDefault="004738D1" w:rsidP="004738D1">
      <w:pPr>
        <w:spacing w:after="0"/>
        <w:ind w:right="-4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року: </w:t>
      </w:r>
      <w:r>
        <w:rPr>
          <w:rFonts w:ascii="Times New Roman" w:hAnsi="Times New Roman"/>
          <w:sz w:val="28"/>
          <w:szCs w:val="28"/>
        </w:rPr>
        <w:t xml:space="preserve">контрольно-перевірочний </w:t>
      </w:r>
      <w:r>
        <w:rPr>
          <w:rFonts w:ascii="Times New Roman" w:hAnsi="Times New Roman"/>
          <w:sz w:val="28"/>
          <w:szCs w:val="28"/>
        </w:rPr>
        <w:tab/>
      </w:r>
    </w:p>
    <w:p w:rsidR="004738D1" w:rsidRDefault="004738D1" w:rsidP="004738D1">
      <w:pPr>
        <w:spacing w:after="0"/>
        <w:ind w:right="-4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Форми та методи проведення уроку: </w:t>
      </w:r>
      <w:r>
        <w:rPr>
          <w:rFonts w:ascii="Times New Roman" w:hAnsi="Times New Roman"/>
          <w:sz w:val="28"/>
          <w:szCs w:val="28"/>
        </w:rPr>
        <w:t xml:space="preserve">самостійні відповіді на питання </w:t>
      </w:r>
    </w:p>
    <w:p w:rsidR="004738D1" w:rsidRDefault="004738D1" w:rsidP="004738D1">
      <w:pPr>
        <w:jc w:val="both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jc w:val="both"/>
        <w:rPr>
          <w:rFonts w:ascii="Calibri" w:hAnsi="Calibri"/>
        </w:rPr>
      </w:pPr>
      <w:r>
        <w:rPr>
          <w:rFonts w:ascii="Times New Roman" w:hAnsi="Times New Roman"/>
          <w:b/>
          <w:sz w:val="28"/>
          <w:szCs w:val="28"/>
        </w:rPr>
        <w:t xml:space="preserve">Література: </w:t>
      </w:r>
      <w:r>
        <w:rPr>
          <w:rFonts w:ascii="Times New Roman" w:hAnsi="Times New Roman"/>
          <w:sz w:val="28"/>
          <w:szCs w:val="28"/>
        </w:rPr>
        <w:t xml:space="preserve">Гуменюк І.В. Обладнання і технологія зварювальних робіт: </w:t>
      </w:r>
      <w:proofErr w:type="spellStart"/>
      <w:r>
        <w:rPr>
          <w:rFonts w:ascii="Times New Roman" w:hAnsi="Times New Roman"/>
          <w:sz w:val="28"/>
          <w:szCs w:val="28"/>
        </w:rPr>
        <w:t>навч.посіб-К</w:t>
      </w:r>
      <w:proofErr w:type="spellEnd"/>
      <w:r>
        <w:rPr>
          <w:rFonts w:ascii="Times New Roman" w:hAnsi="Times New Roman"/>
          <w:sz w:val="28"/>
          <w:szCs w:val="28"/>
        </w:rPr>
        <w:t>.: Грамота, 2014. -120с.</w:t>
      </w:r>
    </w:p>
    <w:p w:rsidR="004738D1" w:rsidRDefault="004738D1" w:rsidP="004738D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вдання для учнів: </w:t>
      </w:r>
    </w:p>
    <w:p w:rsidR="004738D1" w:rsidRDefault="004738D1" w:rsidP="004738D1">
      <w:pPr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відповіді на питання тесту за варіантами</w:t>
      </w:r>
    </w:p>
    <w:p w:rsidR="004738D1" w:rsidRDefault="004738D1" w:rsidP="004738D1">
      <w:pPr>
        <w:spacing w:after="0"/>
        <w:ind w:left="720"/>
        <w:jc w:val="both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pStyle w:val="1"/>
        <w:shd w:val="clear" w:color="auto" w:fill="FFFFFF"/>
        <w:ind w:left="0"/>
        <w:jc w:val="right"/>
        <w:rPr>
          <w:b w:val="0"/>
          <w:bCs w:val="0"/>
          <w:color w:val="222222"/>
          <w:sz w:val="28"/>
          <w:szCs w:val="28"/>
          <w:lang w:val="uk-UA"/>
        </w:rPr>
      </w:pPr>
      <w:r>
        <w:rPr>
          <w:b w:val="0"/>
          <w:bCs w:val="0"/>
          <w:color w:val="222222"/>
          <w:sz w:val="28"/>
          <w:szCs w:val="28"/>
          <w:lang w:val="uk-UA"/>
        </w:rPr>
        <w:t>Таблиця варіанті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2"/>
        <w:gridCol w:w="852"/>
        <w:gridCol w:w="870"/>
        <w:gridCol w:w="854"/>
        <w:gridCol w:w="871"/>
        <w:gridCol w:w="854"/>
        <w:gridCol w:w="871"/>
        <w:gridCol w:w="840"/>
        <w:gridCol w:w="871"/>
        <w:gridCol w:w="843"/>
        <w:gridCol w:w="916"/>
      </w:tblGrid>
      <w:tr w:rsidR="004738D1" w:rsidTr="004738D1"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Номер варіанта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І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І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І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І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ІІ</w:t>
            </w:r>
          </w:p>
        </w:tc>
      </w:tr>
      <w:tr w:rsidR="004738D1" w:rsidTr="004738D1"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Номер учня в журналі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1,11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,12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3,13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4,14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5,15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6,16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7, 17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7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8,18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8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9,19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29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10,20,</w:t>
            </w:r>
          </w:p>
          <w:p w:rsidR="004738D1" w:rsidRDefault="004738D1">
            <w:pPr>
              <w:pStyle w:val="1"/>
              <w:spacing w:line="276" w:lineRule="auto"/>
              <w:ind w:left="0"/>
              <w:contextualSpacing/>
              <w:jc w:val="center"/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</w:pPr>
            <w:r>
              <w:rPr>
                <w:b w:val="0"/>
                <w:bCs w:val="0"/>
                <w:color w:val="222222"/>
                <w:sz w:val="28"/>
                <w:szCs w:val="28"/>
                <w:lang w:val="uk-UA"/>
              </w:rPr>
              <w:t>30</w:t>
            </w:r>
          </w:p>
        </w:tc>
      </w:tr>
    </w:tbl>
    <w:p w:rsidR="004738D1" w:rsidRDefault="004738D1" w:rsidP="004738D1">
      <w:pPr>
        <w:shd w:val="clear" w:color="auto" w:fill="FFFFFF"/>
        <w:tabs>
          <w:tab w:val="left" w:pos="384"/>
        </w:tabs>
        <w:spacing w:after="0" w:line="360" w:lineRule="auto"/>
        <w:ind w:left="34"/>
        <w:jc w:val="center"/>
        <w:rPr>
          <w:rFonts w:ascii="Times New Roman" w:hAnsi="Times New Roman"/>
          <w:b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8"/>
          <w:sz w:val="28"/>
          <w:szCs w:val="28"/>
        </w:rPr>
        <w:t xml:space="preserve">Тести 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360" w:lineRule="auto"/>
        <w:ind w:left="34"/>
        <w:jc w:val="center"/>
        <w:rPr>
          <w:rFonts w:ascii="Times New Roman" w:hAnsi="Times New Roman"/>
          <w:b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8"/>
          <w:sz w:val="28"/>
          <w:szCs w:val="28"/>
        </w:rPr>
        <w:t>1варіант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69" w:lineRule="exact"/>
        <w:ind w:left="34"/>
        <w:rPr>
          <w:rFonts w:ascii="Times New Roman" w:hAnsi="Times New Roman"/>
          <w:color w:val="000000"/>
          <w:spacing w:val="-8"/>
          <w:sz w:val="28"/>
          <w:szCs w:val="28"/>
        </w:rPr>
      </w:pPr>
    </w:p>
    <w:p w:rsidR="004738D1" w:rsidRDefault="004738D1" w:rsidP="004738D1">
      <w:pPr>
        <w:numPr>
          <w:ilvl w:val="0"/>
          <w:numId w:val="4"/>
        </w:numPr>
        <w:shd w:val="clear" w:color="auto" w:fill="FFFFFF"/>
        <w:tabs>
          <w:tab w:val="left" w:pos="384"/>
        </w:tabs>
        <w:spacing w:after="0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Первинна обмотка зварювального трансформатора – це? 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94"/>
        <w:rPr>
          <w:rFonts w:ascii="Times New Roman" w:hAnsi="Times New Roman"/>
          <w:color w:val="000000"/>
          <w:spacing w:val="-8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8"/>
          <w:sz w:val="28"/>
          <w:szCs w:val="28"/>
        </w:rPr>
        <w:t xml:space="preserve">               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t>1.  рухома і від неї зварювальний струм подається на електрод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               2.  рухома або нерухома, виготовлена з міді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               3.  нерухома, вмикають у мережу змінного струму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               4.   рухома, вмикають у мережу змінного струму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b/>
          <w:color w:val="000000"/>
          <w:spacing w:val="-8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>2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Скільки складає температура зварювальної ванни при ручному дуговому зварюванні?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       1. 3150</w:t>
      </w:r>
      <w:r>
        <w:rPr>
          <w:rFonts w:ascii="Times New Roman" w:hAnsi="Times New Roman"/>
          <w:color w:val="000000"/>
          <w:spacing w:val="-7"/>
          <w:sz w:val="28"/>
          <w:szCs w:val="28"/>
          <w:vertAlign w:val="superscript"/>
        </w:rPr>
        <w:t>0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С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lastRenderedPageBreak/>
        <w:t xml:space="preserve">               2. 3600</w:t>
      </w:r>
      <w:r>
        <w:rPr>
          <w:rFonts w:ascii="Times New Roman" w:hAnsi="Times New Roman"/>
          <w:color w:val="000000"/>
          <w:spacing w:val="-7"/>
          <w:sz w:val="28"/>
          <w:szCs w:val="28"/>
          <w:vertAlign w:val="superscript"/>
        </w:rPr>
        <w:t>0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С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       3. 2300</w:t>
      </w:r>
      <w:r>
        <w:rPr>
          <w:rFonts w:ascii="Times New Roman" w:hAnsi="Times New Roman"/>
          <w:color w:val="000000"/>
          <w:spacing w:val="-7"/>
          <w:sz w:val="28"/>
          <w:szCs w:val="28"/>
          <w:vertAlign w:val="superscript"/>
        </w:rPr>
        <w:t>0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С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       4. 1500</w:t>
      </w:r>
      <w:r>
        <w:rPr>
          <w:rFonts w:ascii="Times New Roman" w:hAnsi="Times New Roman"/>
          <w:color w:val="000000"/>
          <w:spacing w:val="-7"/>
          <w:sz w:val="28"/>
          <w:szCs w:val="28"/>
          <w:vertAlign w:val="superscript"/>
        </w:rPr>
        <w:t>0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С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11"/>
          <w:sz w:val="28"/>
          <w:szCs w:val="28"/>
        </w:rPr>
        <w:t>3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Що є ознакою зворотного удару?</w:t>
      </w:r>
    </w:p>
    <w:p w:rsidR="004738D1" w:rsidRDefault="004738D1" w:rsidP="004738D1">
      <w:pPr>
        <w:widowControl w:val="0"/>
        <w:shd w:val="clear" w:color="auto" w:fill="FFFFFF"/>
        <w:tabs>
          <w:tab w:val="left" w:pos="1152"/>
        </w:tabs>
        <w:autoSpaceDE w:val="0"/>
        <w:autoSpaceDN w:val="0"/>
        <w:adjustRightInd w:val="0"/>
        <w:spacing w:after="0"/>
        <w:ind w:left="811"/>
        <w:rPr>
          <w:rFonts w:ascii="Times New Roman" w:hAnsi="Times New Roman"/>
          <w:bCs/>
          <w:color w:val="000000"/>
          <w:spacing w:val="-2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1. перегрівання пальника.</w:t>
      </w:r>
    </w:p>
    <w:p w:rsidR="004738D1" w:rsidRDefault="004738D1" w:rsidP="004738D1">
      <w:pPr>
        <w:widowControl w:val="0"/>
        <w:shd w:val="clear" w:color="auto" w:fill="FFFFFF"/>
        <w:tabs>
          <w:tab w:val="left" w:pos="1152"/>
        </w:tabs>
        <w:autoSpaceDE w:val="0"/>
        <w:autoSpaceDN w:val="0"/>
        <w:adjustRightInd w:val="0"/>
        <w:spacing w:after="0"/>
        <w:ind w:left="811"/>
        <w:rPr>
          <w:rFonts w:ascii="Times New Roman" w:hAnsi="Times New Roman"/>
          <w:bCs/>
          <w:color w:val="000000"/>
          <w:spacing w:val="-1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2. шум полум'я.</w:t>
      </w:r>
    </w:p>
    <w:p w:rsidR="004738D1" w:rsidRDefault="004738D1" w:rsidP="004738D1">
      <w:pPr>
        <w:widowControl w:val="0"/>
        <w:shd w:val="clear" w:color="auto" w:fill="FFFFFF"/>
        <w:tabs>
          <w:tab w:val="left" w:pos="1152"/>
        </w:tabs>
        <w:autoSpaceDE w:val="0"/>
        <w:autoSpaceDN w:val="0"/>
        <w:adjustRightInd w:val="0"/>
        <w:spacing w:after="0"/>
        <w:ind w:left="811"/>
        <w:rPr>
          <w:rFonts w:ascii="Times New Roman" w:hAnsi="Times New Roman"/>
          <w:bCs/>
          <w:color w:val="000000"/>
          <w:spacing w:val="-1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3. зміна кольору полум'я.</w:t>
      </w: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 </w:t>
      </w:r>
    </w:p>
    <w:p w:rsidR="004738D1" w:rsidRDefault="004738D1" w:rsidP="004738D1">
      <w:pPr>
        <w:widowControl w:val="0"/>
        <w:shd w:val="clear" w:color="auto" w:fill="FFFFFF"/>
        <w:tabs>
          <w:tab w:val="left" w:pos="1152"/>
        </w:tabs>
        <w:autoSpaceDE w:val="0"/>
        <w:autoSpaceDN w:val="0"/>
        <w:adjustRightInd w:val="0"/>
        <w:spacing w:after="0"/>
        <w:ind w:left="811"/>
        <w:rPr>
          <w:rFonts w:ascii="Times New Roman" w:hAnsi="Times New Roman"/>
          <w:bCs/>
          <w:color w:val="000000"/>
          <w:spacing w:val="-1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>4. хлопок і гасіння пальника.</w:t>
      </w:r>
    </w:p>
    <w:p w:rsidR="004738D1" w:rsidRDefault="004738D1" w:rsidP="004738D1">
      <w:pPr>
        <w:shd w:val="clear" w:color="auto" w:fill="FFFFFF"/>
        <w:tabs>
          <w:tab w:val="left" w:pos="1152"/>
        </w:tabs>
        <w:spacing w:after="0"/>
        <w:rPr>
          <w:rFonts w:ascii="Times New Roman" w:hAnsi="Times New Roman"/>
          <w:b/>
          <w:bCs/>
          <w:color w:val="000000"/>
          <w:spacing w:val="-14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11"/>
          <w:sz w:val="28"/>
          <w:szCs w:val="28"/>
        </w:rPr>
        <w:t xml:space="preserve">4.    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Що таке цементація?</w:t>
      </w:r>
    </w:p>
    <w:p w:rsidR="004738D1" w:rsidRDefault="004738D1" w:rsidP="004738D1">
      <w:pPr>
        <w:shd w:val="clear" w:color="auto" w:fill="FFFFFF"/>
        <w:spacing w:after="0"/>
        <w:ind w:left="754" w:right="480" w:hanging="101"/>
        <w:rPr>
          <w:rFonts w:ascii="Times New Roman" w:hAnsi="Times New Roman"/>
          <w:bCs/>
          <w:i/>
          <w:iCs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  1.    насичування поверхні сталевих деталей вуглецем із одночасною термообробкою </w:t>
      </w:r>
    </w:p>
    <w:p w:rsidR="004738D1" w:rsidRDefault="004738D1" w:rsidP="004738D1">
      <w:pPr>
        <w:shd w:val="clear" w:color="auto" w:fill="FFFFFF"/>
        <w:spacing w:after="0"/>
        <w:ind w:left="754" w:right="480" w:hanging="101"/>
        <w:rPr>
          <w:rFonts w:ascii="Times New Roman" w:hAnsi="Times New Roman"/>
          <w:bCs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Cs/>
          <w:iCs/>
          <w:color w:val="000000"/>
          <w:spacing w:val="-4"/>
          <w:sz w:val="28"/>
          <w:szCs w:val="28"/>
        </w:rPr>
        <w:t xml:space="preserve">  2.   </w:t>
      </w:r>
      <w:r>
        <w:rPr>
          <w:rFonts w:ascii="Times New Roman" w:hAnsi="Times New Roman"/>
          <w:bCs/>
          <w:i/>
          <w:iCs/>
          <w:color w:val="000000"/>
          <w:spacing w:val="-4"/>
          <w:sz w:val="28"/>
          <w:szCs w:val="28"/>
        </w:rPr>
        <w:t xml:space="preserve"> </w:t>
      </w: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>насичування поверхні сталевих деталей азотом</w:t>
      </w:r>
    </w:p>
    <w:p w:rsidR="004738D1" w:rsidRDefault="004738D1" w:rsidP="004738D1">
      <w:pPr>
        <w:shd w:val="clear" w:color="auto" w:fill="FFFFFF"/>
        <w:tabs>
          <w:tab w:val="left" w:pos="1109"/>
        </w:tabs>
        <w:spacing w:after="0"/>
        <w:ind w:left="754"/>
        <w:rPr>
          <w:rFonts w:ascii="Times New Roman" w:hAnsi="Times New Roman"/>
          <w:bCs/>
          <w:color w:val="000000"/>
          <w:spacing w:val="-5"/>
          <w:w w:val="87"/>
          <w:sz w:val="28"/>
          <w:szCs w:val="28"/>
        </w:rPr>
      </w:pPr>
      <w:r>
        <w:rPr>
          <w:rFonts w:ascii="Times New Roman" w:hAnsi="Times New Roman"/>
          <w:bCs/>
          <w:color w:val="000000"/>
          <w:w w:val="87"/>
          <w:sz w:val="28"/>
          <w:szCs w:val="28"/>
        </w:rPr>
        <w:t xml:space="preserve"> 3.     одночасне насичування поверхні сталевих деталей вуглецем і азотом</w:t>
      </w:r>
    </w:p>
    <w:p w:rsidR="004738D1" w:rsidRDefault="004738D1" w:rsidP="004738D1">
      <w:pPr>
        <w:shd w:val="clear" w:color="auto" w:fill="FFFFFF"/>
        <w:tabs>
          <w:tab w:val="left" w:pos="1109"/>
        </w:tabs>
        <w:spacing w:after="0"/>
        <w:ind w:left="754"/>
        <w:rPr>
          <w:rFonts w:ascii="Times New Roman" w:hAnsi="Times New Roman"/>
          <w:bCs/>
          <w:color w:val="000000"/>
          <w:w w:val="87"/>
          <w:sz w:val="28"/>
          <w:szCs w:val="28"/>
        </w:rPr>
      </w:pPr>
      <w:r>
        <w:rPr>
          <w:rFonts w:ascii="Times New Roman" w:hAnsi="Times New Roman"/>
          <w:bCs/>
          <w:color w:val="000000"/>
          <w:w w:val="87"/>
          <w:sz w:val="28"/>
          <w:szCs w:val="28"/>
        </w:rPr>
        <w:t xml:space="preserve"> 4.     насичування поверхні сталевих деталей цементом</w:t>
      </w:r>
    </w:p>
    <w:p w:rsidR="004738D1" w:rsidRDefault="004738D1" w:rsidP="004738D1">
      <w:pPr>
        <w:shd w:val="clear" w:color="auto" w:fill="FFFFFF"/>
        <w:tabs>
          <w:tab w:val="left" w:pos="1109"/>
        </w:tabs>
        <w:spacing w:after="0"/>
        <w:ind w:left="754"/>
        <w:rPr>
          <w:rFonts w:ascii="Times New Roman" w:hAnsi="Times New Roman"/>
          <w:b/>
          <w:bCs/>
          <w:color w:val="000000"/>
          <w:spacing w:val="-4"/>
          <w:w w:val="87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4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13"/>
          <w:sz w:val="28"/>
          <w:szCs w:val="28"/>
        </w:rPr>
        <w:t>5.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pacing w:val="-7"/>
          <w:sz w:val="28"/>
          <w:szCs w:val="28"/>
        </w:rPr>
        <w:t>Що таке зовнішня характеристика джерела живлення дуги?</w:t>
      </w:r>
    </w:p>
    <w:p w:rsidR="004738D1" w:rsidRDefault="004738D1" w:rsidP="004738D1">
      <w:pPr>
        <w:widowControl w:val="0"/>
        <w:numPr>
          <w:ilvl w:val="0"/>
          <w:numId w:val="6"/>
        </w:numPr>
        <w:shd w:val="clear" w:color="auto" w:fill="FFFFFF"/>
        <w:tabs>
          <w:tab w:val="left" w:pos="1090"/>
        </w:tabs>
        <w:autoSpaceDE w:val="0"/>
        <w:autoSpaceDN w:val="0"/>
        <w:adjustRightInd w:val="0"/>
        <w:spacing w:after="0"/>
        <w:ind w:left="739"/>
        <w:rPr>
          <w:rFonts w:ascii="Times New Roman" w:hAnsi="Times New Roman"/>
          <w:bCs/>
          <w:color w:val="000000"/>
          <w:spacing w:val="-2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залежність між силою зварювального струму і опором</w:t>
      </w:r>
    </w:p>
    <w:p w:rsidR="004738D1" w:rsidRDefault="004738D1" w:rsidP="004738D1">
      <w:pPr>
        <w:widowControl w:val="0"/>
        <w:numPr>
          <w:ilvl w:val="0"/>
          <w:numId w:val="6"/>
        </w:numPr>
        <w:shd w:val="clear" w:color="auto" w:fill="FFFFFF"/>
        <w:tabs>
          <w:tab w:val="left" w:pos="1090"/>
        </w:tabs>
        <w:autoSpaceDE w:val="0"/>
        <w:autoSpaceDN w:val="0"/>
        <w:adjustRightInd w:val="0"/>
        <w:spacing w:after="0"/>
        <w:ind w:left="739"/>
        <w:rPr>
          <w:rFonts w:ascii="Times New Roman" w:hAnsi="Times New Roman"/>
          <w:bCs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залежність між напругою і опором</w:t>
      </w:r>
    </w:p>
    <w:p w:rsidR="004738D1" w:rsidRDefault="004738D1" w:rsidP="004738D1">
      <w:pPr>
        <w:shd w:val="clear" w:color="auto" w:fill="FFFFFF"/>
        <w:spacing w:after="0"/>
        <w:ind w:left="739" w:right="1920"/>
        <w:rPr>
          <w:rFonts w:ascii="Times New Roman" w:hAnsi="Times New Roman"/>
          <w:bCs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bCs/>
          <w:iCs/>
          <w:color w:val="000000"/>
          <w:spacing w:val="-5"/>
          <w:sz w:val="28"/>
          <w:szCs w:val="28"/>
        </w:rPr>
        <w:t xml:space="preserve">3.   </w:t>
      </w:r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залежність між напругою і силою зварювального струму </w:t>
      </w:r>
    </w:p>
    <w:p w:rsidR="004738D1" w:rsidRDefault="004738D1" w:rsidP="004738D1">
      <w:pPr>
        <w:shd w:val="clear" w:color="auto" w:fill="FFFFFF"/>
        <w:spacing w:after="0"/>
        <w:ind w:left="739" w:right="1920"/>
        <w:rPr>
          <w:rFonts w:ascii="Times New Roman" w:hAnsi="Times New Roman"/>
          <w:bCs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>4.   залежність між напругою, силою зварювального струму і опором</w:t>
      </w:r>
    </w:p>
    <w:p w:rsidR="004738D1" w:rsidRDefault="004738D1" w:rsidP="004738D1">
      <w:pPr>
        <w:shd w:val="clear" w:color="auto" w:fill="FFFFFF"/>
        <w:spacing w:after="0"/>
        <w:ind w:right="1920"/>
        <w:rPr>
          <w:rFonts w:ascii="Times New Roman" w:hAnsi="Times New Roman"/>
          <w:b/>
          <w:bCs/>
          <w:color w:val="000000"/>
          <w:spacing w:val="-5"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/>
        <w:ind w:right="-168" w:hanging="540"/>
        <w:rPr>
          <w:rFonts w:ascii="Times New Roman" w:hAnsi="Times New Roman"/>
          <w:b/>
          <w:bCs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Які пристрої призначені для захисту ацетиленового генератора при зворотному       ударі? </w:t>
      </w:r>
    </w:p>
    <w:p w:rsidR="004738D1" w:rsidRDefault="004738D1" w:rsidP="004738D1">
      <w:pPr>
        <w:widowControl w:val="0"/>
        <w:numPr>
          <w:ilvl w:val="0"/>
          <w:numId w:val="10"/>
        </w:numPr>
        <w:shd w:val="clear" w:color="auto" w:fill="FFFFFF"/>
        <w:tabs>
          <w:tab w:val="left" w:pos="1070"/>
        </w:tabs>
        <w:autoSpaceDE w:val="0"/>
        <w:autoSpaceDN w:val="0"/>
        <w:adjustRightInd w:val="0"/>
        <w:spacing w:after="0"/>
        <w:ind w:left="720"/>
        <w:rPr>
          <w:rFonts w:ascii="Times New Roman" w:hAnsi="Times New Roman"/>
          <w:bCs/>
          <w:color w:val="000000"/>
          <w:spacing w:val="-20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запобіжні клапани.</w:t>
      </w:r>
    </w:p>
    <w:p w:rsidR="004738D1" w:rsidRDefault="004738D1" w:rsidP="004738D1">
      <w:pPr>
        <w:widowControl w:val="0"/>
        <w:numPr>
          <w:ilvl w:val="0"/>
          <w:numId w:val="10"/>
        </w:numPr>
        <w:shd w:val="clear" w:color="auto" w:fill="FFFFFF"/>
        <w:tabs>
          <w:tab w:val="left" w:pos="1070"/>
        </w:tabs>
        <w:autoSpaceDE w:val="0"/>
        <w:autoSpaceDN w:val="0"/>
        <w:adjustRightInd w:val="0"/>
        <w:spacing w:after="0"/>
        <w:ind w:left="720"/>
        <w:rPr>
          <w:rFonts w:ascii="Times New Roman" w:hAnsi="Times New Roman"/>
          <w:bCs/>
          <w:i/>
          <w:iCs/>
          <w:color w:val="000000"/>
          <w:spacing w:val="-12"/>
          <w:w w:val="9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5"/>
          <w:w w:val="87"/>
          <w:sz w:val="28"/>
          <w:szCs w:val="28"/>
        </w:rPr>
        <w:t>штуцера.</w:t>
      </w:r>
    </w:p>
    <w:p w:rsidR="004738D1" w:rsidRDefault="004738D1" w:rsidP="004738D1">
      <w:pPr>
        <w:shd w:val="clear" w:color="auto" w:fill="FFFFFF"/>
        <w:spacing w:after="0"/>
        <w:ind w:left="720" w:right="5810"/>
        <w:rPr>
          <w:rFonts w:ascii="Times New Roman" w:hAnsi="Times New Roman"/>
          <w:bCs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3.   запобіжні затвори. </w:t>
      </w:r>
    </w:p>
    <w:p w:rsidR="004738D1" w:rsidRDefault="004738D1" w:rsidP="004738D1">
      <w:pPr>
        <w:shd w:val="clear" w:color="auto" w:fill="FFFFFF"/>
        <w:spacing w:after="0"/>
        <w:ind w:left="710" w:right="6720" w:hanging="82"/>
        <w:rPr>
          <w:rFonts w:ascii="Times New Roman" w:hAnsi="Times New Roman"/>
          <w:bCs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color w:val="000000"/>
          <w:spacing w:val="-1"/>
          <w:sz w:val="28"/>
          <w:szCs w:val="28"/>
        </w:rPr>
        <w:t>4.   запобіжники.</w:t>
      </w:r>
    </w:p>
    <w:p w:rsidR="004738D1" w:rsidRDefault="004738D1" w:rsidP="004738D1">
      <w:pPr>
        <w:shd w:val="clear" w:color="auto" w:fill="FFFFFF"/>
        <w:spacing w:after="0"/>
        <w:ind w:left="710" w:right="6720" w:hanging="82"/>
        <w:rPr>
          <w:rFonts w:ascii="Times New Roman" w:hAnsi="Times New Roman"/>
          <w:b/>
          <w:bCs/>
          <w:color w:val="000000"/>
          <w:spacing w:val="-1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50"/>
        </w:tabs>
        <w:spacing w:after="0"/>
        <w:ind w:left="350" w:hanging="350"/>
        <w:rPr>
          <w:rFonts w:ascii="Times New Roman" w:hAnsi="Times New Roman"/>
          <w:color w:val="000000"/>
          <w:spacing w:val="-10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7. 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Як виконують монтажне зварювання стиків труб, коли пряме спостереження за стиком </w:t>
      </w:r>
      <w:r>
        <w:rPr>
          <w:rFonts w:ascii="Times New Roman" w:hAnsi="Times New Roman"/>
          <w:color w:val="000000"/>
          <w:spacing w:val="-10"/>
          <w:sz w:val="28"/>
          <w:szCs w:val="28"/>
        </w:rPr>
        <w:t xml:space="preserve">неможливе? </w:t>
      </w:r>
    </w:p>
    <w:p w:rsidR="004738D1" w:rsidRDefault="004738D1" w:rsidP="004738D1">
      <w:pPr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9"/>
          <w:sz w:val="28"/>
          <w:szCs w:val="28"/>
        </w:rPr>
        <w:t xml:space="preserve">зварювання починають з </w:t>
      </w:r>
      <w:r>
        <w:rPr>
          <w:rFonts w:ascii="Times New Roman" w:hAnsi="Times New Roman"/>
          <w:bCs/>
          <w:color w:val="000000"/>
          <w:spacing w:val="-9"/>
          <w:sz w:val="28"/>
          <w:szCs w:val="28"/>
        </w:rPr>
        <w:t xml:space="preserve">будь-якої точки і виконують чотирма окремими ділянками в </w:t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протилежних напрямах</w:t>
      </w:r>
    </w:p>
    <w:p w:rsidR="004738D1" w:rsidRDefault="004738D1" w:rsidP="004738D1">
      <w:pPr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взагалі не виконують</w:t>
      </w:r>
    </w:p>
    <w:p w:rsidR="004738D1" w:rsidRDefault="004738D1" w:rsidP="004738D1">
      <w:pPr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з </w:t>
      </w:r>
      <w:proofErr w:type="spellStart"/>
      <w:r>
        <w:rPr>
          <w:rFonts w:ascii="Times New Roman" w:hAnsi="Times New Roman"/>
          <w:color w:val="000000"/>
          <w:spacing w:val="-7"/>
          <w:sz w:val="28"/>
          <w:szCs w:val="28"/>
        </w:rPr>
        <w:t>відбортовкою</w:t>
      </w:r>
      <w:proofErr w:type="spellEnd"/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кромок і вставним кільцем</w:t>
      </w:r>
    </w:p>
    <w:p w:rsidR="004738D1" w:rsidRDefault="004738D1" w:rsidP="004738D1">
      <w:pPr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за допомогою дзеркала</w:t>
      </w:r>
    </w:p>
    <w:p w:rsidR="004738D1" w:rsidRDefault="004738D1" w:rsidP="004738D1">
      <w:pPr>
        <w:shd w:val="clear" w:color="auto" w:fill="FFFFFF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 xml:space="preserve">8.   </w:t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Робочий тиск у кисневому балоні 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738D1" w:rsidRDefault="004738D1" w:rsidP="004738D1">
      <w:pPr>
        <w:shd w:val="clear" w:color="auto" w:fill="FFFFFF"/>
        <w:tabs>
          <w:tab w:val="left" w:pos="1123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23"/>
          <w:sz w:val="28"/>
          <w:szCs w:val="28"/>
        </w:rPr>
        <w:t xml:space="preserve">                  1. 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11"/>
          <w:sz w:val="28"/>
          <w:szCs w:val="28"/>
        </w:rPr>
        <w:t xml:space="preserve">1,6 </w:t>
      </w:r>
      <w:proofErr w:type="spellStart"/>
      <w:r>
        <w:rPr>
          <w:rFonts w:ascii="Times New Roman" w:hAnsi="Times New Roman"/>
          <w:color w:val="000000"/>
          <w:spacing w:val="-11"/>
          <w:sz w:val="28"/>
          <w:szCs w:val="28"/>
        </w:rPr>
        <w:t>МПа</w:t>
      </w:r>
      <w:proofErr w:type="spellEnd"/>
    </w:p>
    <w:p w:rsidR="004738D1" w:rsidRDefault="004738D1" w:rsidP="004738D1">
      <w:pPr>
        <w:shd w:val="clear" w:color="auto" w:fill="FFFFFF"/>
        <w:spacing w:after="0"/>
        <w:ind w:left="1166" w:right="7483" w:hanging="475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11"/>
          <w:sz w:val="28"/>
          <w:szCs w:val="28"/>
        </w:rPr>
        <w:lastRenderedPageBreak/>
        <w:t xml:space="preserve"> 2.   55МПа </w:t>
      </w:r>
    </w:p>
    <w:p w:rsidR="004738D1" w:rsidRDefault="004738D1" w:rsidP="004738D1">
      <w:pPr>
        <w:shd w:val="clear" w:color="auto" w:fill="FFFFFF"/>
        <w:spacing w:after="0"/>
        <w:ind w:left="1166" w:right="7483" w:hanging="475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11"/>
          <w:sz w:val="28"/>
          <w:szCs w:val="28"/>
        </w:rPr>
        <w:t xml:space="preserve"> 3.   15 </w:t>
      </w:r>
      <w:proofErr w:type="spellStart"/>
      <w:r>
        <w:rPr>
          <w:rFonts w:ascii="Times New Roman" w:hAnsi="Times New Roman"/>
          <w:color w:val="000000"/>
          <w:spacing w:val="-11"/>
          <w:sz w:val="28"/>
          <w:szCs w:val="28"/>
        </w:rPr>
        <w:t>МПа</w:t>
      </w:r>
      <w:proofErr w:type="spellEnd"/>
      <w:r>
        <w:rPr>
          <w:rFonts w:ascii="Times New Roman" w:hAnsi="Times New Roman"/>
          <w:color w:val="000000"/>
          <w:spacing w:val="-11"/>
          <w:sz w:val="28"/>
          <w:szCs w:val="28"/>
        </w:rPr>
        <w:t xml:space="preserve"> </w:t>
      </w:r>
    </w:p>
    <w:p w:rsidR="004738D1" w:rsidRDefault="004738D1" w:rsidP="004738D1">
      <w:pPr>
        <w:shd w:val="clear" w:color="auto" w:fill="FFFFFF"/>
        <w:spacing w:after="0"/>
        <w:ind w:left="1166" w:right="7483" w:hanging="47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1"/>
          <w:sz w:val="28"/>
          <w:szCs w:val="28"/>
        </w:rPr>
        <w:t xml:space="preserve"> 4.   </w:t>
      </w:r>
      <w:r>
        <w:rPr>
          <w:rFonts w:ascii="Times New Roman" w:hAnsi="Times New Roman"/>
          <w:color w:val="000000"/>
          <w:spacing w:val="-12"/>
          <w:sz w:val="28"/>
          <w:szCs w:val="28"/>
        </w:rPr>
        <w:t xml:space="preserve">1,9 </w:t>
      </w:r>
      <w:proofErr w:type="spellStart"/>
      <w:r>
        <w:rPr>
          <w:rFonts w:ascii="Times New Roman" w:hAnsi="Times New Roman"/>
          <w:color w:val="000000"/>
          <w:spacing w:val="-12"/>
          <w:sz w:val="28"/>
          <w:szCs w:val="28"/>
        </w:rPr>
        <w:t>МПа</w:t>
      </w:r>
      <w:proofErr w:type="spellEnd"/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bCs/>
          <w:color w:val="000000"/>
          <w:spacing w:val="3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"/>
          <w:sz w:val="28"/>
          <w:szCs w:val="28"/>
        </w:rPr>
        <w:t>9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3"/>
          <w:sz w:val="28"/>
          <w:szCs w:val="28"/>
        </w:rPr>
        <w:t>Назвіть причини виникнення гарячих тріщин ?</w:t>
      </w:r>
    </w:p>
    <w:p w:rsidR="004738D1" w:rsidRDefault="004738D1" w:rsidP="004738D1">
      <w:pPr>
        <w:shd w:val="clear" w:color="auto" w:fill="FFFFFF"/>
        <w:spacing w:after="0"/>
        <w:ind w:left="677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 xml:space="preserve"> 1.    усадка металу і підвищений вміст сірки, вуглецю.</w:t>
      </w:r>
    </w:p>
    <w:p w:rsidR="004738D1" w:rsidRDefault="004738D1" w:rsidP="004738D1">
      <w:pPr>
        <w:shd w:val="clear" w:color="auto" w:fill="FFFFFF"/>
        <w:tabs>
          <w:tab w:val="left" w:pos="1123"/>
        </w:tabs>
        <w:spacing w:after="0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2.    </w:t>
      </w:r>
      <w:r>
        <w:rPr>
          <w:rFonts w:ascii="Times New Roman" w:hAnsi="Times New Roman"/>
          <w:color w:val="000000"/>
          <w:spacing w:val="-6"/>
          <w:sz w:val="28"/>
          <w:szCs w:val="28"/>
        </w:rPr>
        <w:t>внутрішні напруги в металі і підвищений вміст фосфору.</w:t>
      </w:r>
    </w:p>
    <w:p w:rsidR="004738D1" w:rsidRDefault="004738D1" w:rsidP="004738D1">
      <w:pPr>
        <w:widowControl w:val="0"/>
        <w:numPr>
          <w:ilvl w:val="0"/>
          <w:numId w:val="10"/>
        </w:numPr>
        <w:shd w:val="clear" w:color="auto" w:fill="FFFFFF"/>
        <w:tabs>
          <w:tab w:val="left" w:pos="1123"/>
        </w:tabs>
        <w:autoSpaceDE w:val="0"/>
        <w:autoSpaceDN w:val="0"/>
        <w:adjustRightInd w:val="0"/>
        <w:spacing w:after="0"/>
        <w:ind w:left="778"/>
        <w:rPr>
          <w:rFonts w:ascii="Times New Roman" w:hAnsi="Times New Roman"/>
          <w:color w:val="000000"/>
          <w:spacing w:val="-13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усадка металу і внутрішні напруги.</w:t>
      </w:r>
    </w:p>
    <w:p w:rsidR="004738D1" w:rsidRDefault="004738D1" w:rsidP="004738D1">
      <w:pPr>
        <w:widowControl w:val="0"/>
        <w:numPr>
          <w:ilvl w:val="0"/>
          <w:numId w:val="10"/>
        </w:numPr>
        <w:shd w:val="clear" w:color="auto" w:fill="FFFFFF"/>
        <w:tabs>
          <w:tab w:val="left" w:pos="1123"/>
        </w:tabs>
        <w:autoSpaceDE w:val="0"/>
        <w:autoSpaceDN w:val="0"/>
        <w:adjustRightInd w:val="0"/>
        <w:spacing w:after="0"/>
        <w:ind w:left="778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підвищений вміст сірки, вуглецю і фосфору.</w:t>
      </w:r>
    </w:p>
    <w:p w:rsidR="004738D1" w:rsidRDefault="004738D1" w:rsidP="004738D1">
      <w:pPr>
        <w:shd w:val="clear" w:color="auto" w:fill="FFFFFF"/>
        <w:tabs>
          <w:tab w:val="left" w:pos="1123"/>
        </w:tabs>
        <w:spacing w:after="0"/>
        <w:ind w:left="778"/>
        <w:rPr>
          <w:rFonts w:ascii="Times New Roman" w:hAnsi="Times New Roman"/>
          <w:b/>
          <w:color w:val="000000"/>
          <w:spacing w:val="-12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bCs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8"/>
          <w:sz w:val="28"/>
          <w:szCs w:val="28"/>
        </w:rPr>
        <w:t>10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Яке полум'я використовують для зварювання латуні?</w:t>
      </w:r>
    </w:p>
    <w:p w:rsidR="004738D1" w:rsidRDefault="004738D1" w:rsidP="004738D1">
      <w:pPr>
        <w:shd w:val="clear" w:color="auto" w:fill="FFFFFF"/>
        <w:spacing w:after="0"/>
        <w:ind w:left="648" w:right="6451" w:firstLine="158"/>
        <w:rPr>
          <w:rFonts w:ascii="Times New Roman" w:hAnsi="Times New Roman"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1.   нормальне</w:t>
      </w:r>
    </w:p>
    <w:p w:rsidR="004738D1" w:rsidRDefault="004738D1" w:rsidP="004738D1">
      <w:pPr>
        <w:shd w:val="clear" w:color="auto" w:fill="FFFFFF"/>
        <w:spacing w:after="0"/>
        <w:ind w:right="64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iCs/>
          <w:color w:val="000000"/>
          <w:spacing w:val="-2"/>
          <w:sz w:val="28"/>
          <w:szCs w:val="28"/>
        </w:rPr>
        <w:t xml:space="preserve">            2.  </w:t>
      </w:r>
      <w:r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2"/>
          <w:sz w:val="28"/>
          <w:szCs w:val="28"/>
        </w:rPr>
        <w:t>окислювальне</w:t>
      </w:r>
    </w:p>
    <w:p w:rsidR="004738D1" w:rsidRDefault="004738D1" w:rsidP="004738D1">
      <w:pPr>
        <w:widowControl w:val="0"/>
        <w:shd w:val="clear" w:color="auto" w:fill="FFFFFF"/>
        <w:tabs>
          <w:tab w:val="left" w:pos="1128"/>
        </w:tabs>
        <w:autoSpaceDE w:val="0"/>
        <w:autoSpaceDN w:val="0"/>
        <w:adjustRightInd w:val="0"/>
        <w:spacing w:after="0"/>
        <w:ind w:left="763"/>
        <w:rPr>
          <w:rFonts w:ascii="Times New Roman" w:hAnsi="Times New Roman"/>
          <w:color w:val="000000"/>
          <w:spacing w:val="-13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3. </w:t>
      </w:r>
      <w:proofErr w:type="spellStart"/>
      <w:r>
        <w:rPr>
          <w:rFonts w:ascii="Times New Roman" w:hAnsi="Times New Roman"/>
          <w:color w:val="000000"/>
          <w:spacing w:val="-7"/>
          <w:sz w:val="28"/>
          <w:szCs w:val="28"/>
        </w:rPr>
        <w:t>навуглецювальне</w:t>
      </w:r>
      <w:proofErr w:type="spellEnd"/>
    </w:p>
    <w:p w:rsidR="004738D1" w:rsidRDefault="004738D1" w:rsidP="004738D1">
      <w:pPr>
        <w:widowControl w:val="0"/>
        <w:shd w:val="clear" w:color="auto" w:fill="FFFFFF"/>
        <w:tabs>
          <w:tab w:val="left" w:pos="1128"/>
        </w:tabs>
        <w:autoSpaceDE w:val="0"/>
        <w:autoSpaceDN w:val="0"/>
        <w:adjustRightInd w:val="0"/>
        <w:spacing w:after="0"/>
        <w:ind w:left="763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4. на погляд зварювальника</w:t>
      </w:r>
    </w:p>
    <w:p w:rsidR="004738D1" w:rsidRDefault="004738D1" w:rsidP="004738D1">
      <w:pPr>
        <w:shd w:val="clear" w:color="auto" w:fill="FFFFFF"/>
        <w:tabs>
          <w:tab w:val="left" w:pos="1128"/>
        </w:tabs>
        <w:spacing w:after="0"/>
        <w:ind w:left="763"/>
        <w:rPr>
          <w:rFonts w:ascii="Times New Roman" w:hAnsi="Times New Roman"/>
          <w:b/>
          <w:color w:val="000000"/>
          <w:spacing w:val="-9"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14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/>
        <w:ind w:left="36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Основні частини зварювального випрямляча?</w:t>
      </w: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ind w:left="72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1.    первина і вторинна обмотки, магнітопровід</w:t>
      </w:r>
    </w:p>
    <w:p w:rsidR="004738D1" w:rsidRDefault="004738D1" w:rsidP="004738D1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/>
        <w:ind w:right="276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>трансформатор, регулюючий пристрій і блок вентилів</w:t>
      </w:r>
    </w:p>
    <w:p w:rsidR="004738D1" w:rsidRDefault="004738D1" w:rsidP="004738D1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/>
        <w:ind w:right="276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>генератор і електродвигун</w:t>
      </w:r>
    </w:p>
    <w:p w:rsidR="004738D1" w:rsidRDefault="004738D1" w:rsidP="004738D1">
      <w:pPr>
        <w:shd w:val="clear" w:color="auto" w:fill="FFFFFF"/>
        <w:spacing w:after="0"/>
        <w:ind w:left="754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t>4.  генератор і бензиновий двигун</w:t>
      </w:r>
    </w:p>
    <w:p w:rsidR="004738D1" w:rsidRDefault="004738D1" w:rsidP="004738D1">
      <w:pPr>
        <w:shd w:val="clear" w:color="auto" w:fill="FFFFFF"/>
        <w:spacing w:after="0" w:line="274" w:lineRule="exact"/>
        <w:ind w:left="754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14"/>
        </w:numPr>
        <w:shd w:val="clear" w:color="auto" w:fill="FFFFFF"/>
        <w:tabs>
          <w:tab w:val="left" w:pos="355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 xml:space="preserve">За якою формулою визначають силу зварювального струму? </w: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 w:line="240" w:lineRule="auto"/>
        <w:ind w:left="758"/>
        <w:rPr>
          <w:rFonts w:ascii="Times New Roman" w:hAnsi="Times New Roman"/>
          <w:b/>
          <w:color w:val="000000"/>
          <w:spacing w:val="-39"/>
          <w:w w:val="12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8"/>
          <w:sz w:val="28"/>
          <w:szCs w:val="28"/>
        </w:rPr>
        <w:t xml:space="preserve">1. </w:t>
      </w:r>
      <w:r>
        <w:rPr>
          <w:rFonts w:ascii="Times New Roman" w:eastAsia="Times New Roman" w:hAnsi="Times New Roman" w:cs="Times New Roman"/>
          <w:bCs/>
          <w:color w:val="000000"/>
          <w:spacing w:val="-8"/>
          <w:position w:val="-24"/>
          <w:sz w:val="28"/>
          <w:szCs w:val="28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5" o:title=""/>
          </v:shape>
          <o:OLEObject Type="Embed" ProgID="Equation.DSMT4" ShapeID="_x0000_i1025" DrawAspect="Content" ObjectID="_1647206389" r:id="rId6"/>
        </w:objec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 w:line="240" w:lineRule="auto"/>
        <w:ind w:left="758"/>
        <w:rPr>
          <w:rFonts w:ascii="Times New Roman" w:hAnsi="Times New Roman"/>
          <w:color w:val="000000"/>
          <w:spacing w:val="-20"/>
          <w:sz w:val="28"/>
          <w:szCs w:val="28"/>
        </w:rPr>
      </w:pPr>
      <w:r>
        <w:rPr>
          <w:rFonts w:ascii="Times New Roman" w:hAnsi="Times New Roman"/>
          <w:color w:val="000000"/>
          <w:spacing w:val="-20"/>
          <w:sz w:val="28"/>
          <w:szCs w:val="28"/>
        </w:rPr>
        <w:t xml:space="preserve">2. </w:t>
      </w:r>
      <w:r>
        <w:rPr>
          <w:rFonts w:ascii="Times New Roman" w:eastAsia="Times New Roman" w:hAnsi="Times New Roman" w:cs="Times New Roman"/>
          <w:color w:val="000000"/>
          <w:spacing w:val="-20"/>
          <w:position w:val="-12"/>
          <w:sz w:val="28"/>
          <w:szCs w:val="28"/>
        </w:rPr>
        <w:object w:dxaOrig="1199" w:dyaOrig="380">
          <v:shape id="_x0000_i1026" type="#_x0000_t75" style="width:60pt;height:18.75pt" o:ole="">
            <v:imagedata r:id="rId7" o:title=""/>
          </v:shape>
          <o:OLEObject Type="Embed" ProgID="Equation.DSMT4" ShapeID="_x0000_i1026" DrawAspect="Content" ObjectID="_1647206390" r:id="rId8"/>
        </w:objec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 w:line="240" w:lineRule="auto"/>
        <w:ind w:left="758"/>
        <w:rPr>
          <w:rFonts w:ascii="Times New Roman" w:hAnsi="Times New Roman"/>
          <w:color w:val="000000"/>
          <w:spacing w:val="-39"/>
          <w:w w:val="125"/>
          <w:sz w:val="28"/>
          <w:szCs w:val="28"/>
        </w:rPr>
      </w:pPr>
      <w:r>
        <w:rPr>
          <w:rFonts w:ascii="Times New Roman" w:hAnsi="Times New Roman"/>
          <w:color w:val="000000"/>
          <w:spacing w:val="-39"/>
          <w:w w:val="125"/>
          <w:sz w:val="28"/>
          <w:szCs w:val="28"/>
        </w:rPr>
        <w:t xml:space="preserve">3. </w:t>
      </w:r>
      <w:r>
        <w:rPr>
          <w:rFonts w:ascii="Times New Roman" w:eastAsia="Times New Roman" w:hAnsi="Times New Roman" w:cs="Times New Roman"/>
          <w:color w:val="000000"/>
          <w:spacing w:val="-39"/>
          <w:w w:val="125"/>
          <w:position w:val="-12"/>
          <w:sz w:val="28"/>
          <w:szCs w:val="28"/>
        </w:rPr>
        <w:object w:dxaOrig="1080" w:dyaOrig="360">
          <v:shape id="_x0000_i1027" type="#_x0000_t75" style="width:54pt;height:18pt" o:ole="">
            <v:imagedata r:id="rId9" o:title=""/>
          </v:shape>
          <o:OLEObject Type="Embed" ProgID="Equation.DSMT4" ShapeID="_x0000_i1027" DrawAspect="Content" ObjectID="_1647206391" r:id="rId10"/>
        </w:objec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/>
        <w:ind w:left="758"/>
        <w:rPr>
          <w:rFonts w:ascii="Times New Roman" w:hAnsi="Times New Roman"/>
          <w:color w:val="000000"/>
          <w:spacing w:val="-20"/>
          <w:sz w:val="28"/>
          <w:szCs w:val="28"/>
        </w:rPr>
      </w:pPr>
      <w:r>
        <w:rPr>
          <w:rFonts w:ascii="Times New Roman" w:hAnsi="Times New Roman"/>
          <w:color w:val="000000"/>
          <w:spacing w:val="-20"/>
          <w:sz w:val="28"/>
          <w:szCs w:val="28"/>
        </w:rPr>
        <w:t xml:space="preserve">4. </w:t>
      </w:r>
      <w:r>
        <w:rPr>
          <w:rFonts w:ascii="Times New Roman" w:eastAsia="Times New Roman" w:hAnsi="Times New Roman" w:cs="Times New Roman"/>
          <w:color w:val="000000"/>
          <w:spacing w:val="-20"/>
          <w:position w:val="-14"/>
          <w:sz w:val="28"/>
          <w:szCs w:val="28"/>
        </w:rPr>
        <w:object w:dxaOrig="2079" w:dyaOrig="400">
          <v:shape id="_x0000_i1028" type="#_x0000_t75" style="width:104.25pt;height:20.25pt" o:ole="">
            <v:imagedata r:id="rId11" o:title=""/>
          </v:shape>
          <o:OLEObject Type="Embed" ProgID="Equation.DSMT4" ShapeID="_x0000_i1028" DrawAspect="Content" ObjectID="_1647206392" r:id="rId12"/>
        </w:object>
      </w: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bCs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>13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Дефекти зварного з'єднання, що утворюються в місцях обриву дуги. </w:t>
      </w:r>
    </w:p>
    <w:p w:rsidR="004738D1" w:rsidRDefault="004738D1" w:rsidP="004738D1">
      <w:pPr>
        <w:shd w:val="clear" w:color="auto" w:fill="FFFFFF"/>
        <w:spacing w:after="0"/>
        <w:ind w:left="1080" w:right="7550" w:hanging="485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1.   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наплив </w:t>
      </w:r>
    </w:p>
    <w:p w:rsidR="004738D1" w:rsidRDefault="004738D1" w:rsidP="004738D1">
      <w:pPr>
        <w:shd w:val="clear" w:color="auto" w:fill="FFFFFF"/>
        <w:spacing w:after="0"/>
        <w:ind w:left="1080" w:right="7550" w:hanging="485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 2.    </w:t>
      </w:r>
      <w:r>
        <w:rPr>
          <w:rFonts w:ascii="Times New Roman" w:hAnsi="Times New Roman"/>
          <w:color w:val="000000"/>
          <w:spacing w:val="-9"/>
          <w:sz w:val="28"/>
          <w:szCs w:val="28"/>
        </w:rPr>
        <w:t xml:space="preserve">кратер </w:t>
      </w:r>
    </w:p>
    <w:p w:rsidR="004738D1" w:rsidRDefault="004738D1" w:rsidP="004738D1">
      <w:pPr>
        <w:shd w:val="clear" w:color="auto" w:fill="FFFFFF"/>
        <w:spacing w:after="0"/>
        <w:ind w:left="1080" w:right="7550" w:hanging="48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9"/>
          <w:sz w:val="28"/>
          <w:szCs w:val="28"/>
        </w:rPr>
        <w:t xml:space="preserve"> 3.    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t>тріщина</w:t>
      </w:r>
    </w:p>
    <w:p w:rsidR="004738D1" w:rsidRDefault="004738D1" w:rsidP="004738D1">
      <w:pPr>
        <w:shd w:val="clear" w:color="auto" w:fill="FFFFFF"/>
        <w:tabs>
          <w:tab w:val="left" w:pos="1094"/>
        </w:tabs>
        <w:spacing w:after="0"/>
        <w:rPr>
          <w:rFonts w:ascii="Times New Roman" w:hAnsi="Times New Roman"/>
          <w:color w:val="000000"/>
          <w:spacing w:val="-10"/>
          <w:sz w:val="28"/>
          <w:szCs w:val="28"/>
        </w:rPr>
      </w:pPr>
      <w:r>
        <w:rPr>
          <w:rFonts w:ascii="Times New Roman" w:hAnsi="Times New Roman"/>
          <w:color w:val="000000"/>
          <w:spacing w:val="-9"/>
          <w:sz w:val="28"/>
          <w:szCs w:val="28"/>
        </w:rPr>
        <w:t xml:space="preserve">             4.</w:t>
      </w:r>
      <w:r>
        <w:rPr>
          <w:rFonts w:ascii="Times New Roman" w:hAnsi="Times New Roman"/>
          <w:color w:val="000000"/>
          <w:sz w:val="28"/>
          <w:szCs w:val="28"/>
        </w:rPr>
        <w:t xml:space="preserve">   </w:t>
      </w:r>
      <w:r>
        <w:rPr>
          <w:rFonts w:ascii="Times New Roman" w:hAnsi="Times New Roman"/>
          <w:color w:val="000000"/>
          <w:spacing w:val="-10"/>
          <w:sz w:val="28"/>
          <w:szCs w:val="28"/>
        </w:rPr>
        <w:t>підріз</w:t>
      </w:r>
    </w:p>
    <w:p w:rsidR="004738D1" w:rsidRDefault="004738D1" w:rsidP="004738D1">
      <w:pPr>
        <w:shd w:val="clear" w:color="auto" w:fill="FFFFFF"/>
        <w:tabs>
          <w:tab w:val="left" w:pos="1094"/>
        </w:tabs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>14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 xml:space="preserve">Яким способом зварюють довгі шви? </w:t>
      </w:r>
    </w:p>
    <w:p w:rsidR="004738D1" w:rsidRDefault="004738D1" w:rsidP="004738D1">
      <w:pPr>
        <w:shd w:val="clear" w:color="auto" w:fill="FFFFFF"/>
        <w:tabs>
          <w:tab w:val="left" w:pos="1066"/>
        </w:tabs>
        <w:spacing w:after="0"/>
        <w:ind w:left="71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25"/>
          <w:sz w:val="28"/>
          <w:szCs w:val="28"/>
        </w:rPr>
        <w:t>1.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pacing w:val="-7"/>
          <w:sz w:val="28"/>
          <w:szCs w:val="28"/>
        </w:rPr>
        <w:t>на прохід</w:t>
      </w:r>
    </w:p>
    <w:p w:rsidR="004738D1" w:rsidRDefault="004738D1" w:rsidP="004738D1">
      <w:pPr>
        <w:shd w:val="clear" w:color="auto" w:fill="FFFFFF"/>
        <w:spacing w:after="0"/>
        <w:ind w:left="720" w:right="4608" w:hanging="106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2.    зворотно ступінчастим способом </w:t>
      </w:r>
    </w:p>
    <w:p w:rsidR="004738D1" w:rsidRDefault="004738D1" w:rsidP="004738D1">
      <w:pPr>
        <w:shd w:val="clear" w:color="auto" w:fill="FFFFFF"/>
        <w:spacing w:after="0"/>
        <w:ind w:left="720" w:right="4608" w:hanging="106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3.    від середини до країв </w:t>
      </w:r>
    </w:p>
    <w:p w:rsidR="004738D1" w:rsidRDefault="004738D1" w:rsidP="004738D1">
      <w:pPr>
        <w:shd w:val="clear" w:color="auto" w:fill="FFFFFF"/>
        <w:spacing w:after="0"/>
        <w:ind w:left="720" w:right="4608" w:hanging="106"/>
        <w:rPr>
          <w:rFonts w:ascii="Times New Roman" w:hAnsi="Times New Roman"/>
          <w:b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 4.    на думку зварника</w:t>
      </w:r>
    </w:p>
    <w:p w:rsidR="004738D1" w:rsidRDefault="004738D1" w:rsidP="004738D1">
      <w:pPr>
        <w:shd w:val="clear" w:color="auto" w:fill="FFFFFF"/>
        <w:spacing w:after="0"/>
        <w:ind w:right="4608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55"/>
        </w:tabs>
        <w:spacing w:after="0"/>
        <w:rPr>
          <w:rFonts w:ascii="Times New Roman" w:hAnsi="Times New Roman"/>
          <w:bCs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1"/>
          <w:sz w:val="28"/>
          <w:szCs w:val="28"/>
        </w:rPr>
        <w:t>15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>Яку структуру має зварне з'єднання ?</w:t>
      </w:r>
    </w:p>
    <w:p w:rsidR="004738D1" w:rsidRDefault="004738D1" w:rsidP="004738D1">
      <w:pPr>
        <w:shd w:val="clear" w:color="auto" w:fill="FFFFFF"/>
        <w:spacing w:after="0"/>
        <w:ind w:left="59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lastRenderedPageBreak/>
        <w:t xml:space="preserve">  1.    метал шва, зона </w:t>
      </w:r>
      <w:proofErr w:type="spellStart"/>
      <w:r>
        <w:rPr>
          <w:rFonts w:ascii="Times New Roman" w:hAnsi="Times New Roman"/>
          <w:color w:val="000000"/>
          <w:spacing w:val="-5"/>
          <w:sz w:val="28"/>
          <w:szCs w:val="28"/>
        </w:rPr>
        <w:t>сплавлювання</w:t>
      </w:r>
      <w:proofErr w:type="spellEnd"/>
      <w:r>
        <w:rPr>
          <w:rFonts w:ascii="Times New Roman" w:hAnsi="Times New Roman"/>
          <w:color w:val="000000"/>
          <w:spacing w:val="-5"/>
          <w:sz w:val="28"/>
          <w:szCs w:val="28"/>
        </w:rPr>
        <w:t>, зона термічного впливу, основний метал</w:t>
      </w:r>
    </w:p>
    <w:p w:rsidR="004738D1" w:rsidRDefault="004738D1" w:rsidP="004738D1">
      <w:pPr>
        <w:pStyle w:val="1"/>
        <w:shd w:val="clear" w:color="auto" w:fill="FFFFFF"/>
        <w:tabs>
          <w:tab w:val="left" w:pos="1066"/>
        </w:tabs>
        <w:spacing w:line="276" w:lineRule="auto"/>
        <w:rPr>
          <w:b w:val="0"/>
          <w:i/>
          <w:iCs/>
          <w:color w:val="000000"/>
          <w:spacing w:val="-8"/>
          <w:sz w:val="28"/>
          <w:szCs w:val="28"/>
          <w:lang w:val="uk-UA"/>
        </w:rPr>
      </w:pPr>
      <w:r>
        <w:rPr>
          <w:b w:val="0"/>
          <w:color w:val="000000"/>
          <w:spacing w:val="-7"/>
          <w:sz w:val="28"/>
          <w:szCs w:val="28"/>
          <w:lang w:val="uk-UA"/>
        </w:rPr>
        <w:t>2.     метал шва, зона неповного розплавлення, зона термічного впливу, основний метал</w:t>
      </w:r>
    </w:p>
    <w:p w:rsidR="004738D1" w:rsidRDefault="004738D1" w:rsidP="004738D1">
      <w:pPr>
        <w:shd w:val="clear" w:color="auto" w:fill="FFFFFF"/>
        <w:tabs>
          <w:tab w:val="left" w:pos="1066"/>
        </w:tabs>
        <w:spacing w:after="0"/>
        <w:ind w:left="710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 xml:space="preserve">3.     метал шва, зона </w:t>
      </w:r>
      <w:proofErr w:type="spellStart"/>
      <w:r>
        <w:rPr>
          <w:rFonts w:ascii="Times New Roman" w:hAnsi="Times New Roman"/>
          <w:color w:val="000000"/>
          <w:spacing w:val="-6"/>
          <w:sz w:val="28"/>
          <w:szCs w:val="28"/>
        </w:rPr>
        <w:t>сплавлювання</w:t>
      </w:r>
      <w:proofErr w:type="spellEnd"/>
      <w:r>
        <w:rPr>
          <w:rFonts w:ascii="Times New Roman" w:hAnsi="Times New Roman"/>
          <w:color w:val="000000"/>
          <w:spacing w:val="-6"/>
          <w:sz w:val="28"/>
          <w:szCs w:val="28"/>
        </w:rPr>
        <w:t>, зона перегріву, основний метал</w:t>
      </w:r>
    </w:p>
    <w:p w:rsidR="004738D1" w:rsidRDefault="004738D1" w:rsidP="004738D1">
      <w:pPr>
        <w:shd w:val="clear" w:color="auto" w:fill="FFFFFF"/>
        <w:tabs>
          <w:tab w:val="left" w:pos="720"/>
        </w:tabs>
        <w:spacing w:after="0"/>
        <w:ind w:left="710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>4.     метал шва, зона нормалізації, зона синьоламкосте, основний метал</w:t>
      </w:r>
    </w:p>
    <w:p w:rsidR="004738D1" w:rsidRDefault="004738D1" w:rsidP="004738D1">
      <w:pPr>
        <w:shd w:val="clear" w:color="auto" w:fill="FFFFFF"/>
        <w:tabs>
          <w:tab w:val="left" w:pos="720"/>
        </w:tabs>
        <w:spacing w:after="0"/>
        <w:ind w:left="710"/>
        <w:rPr>
          <w:rFonts w:ascii="Times New Roman" w:hAnsi="Times New Roman"/>
          <w:color w:val="000000"/>
          <w:spacing w:val="-9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46"/>
        </w:tabs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>16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Чим характеризується напівавтоматичне зварювання?</w:t>
      </w:r>
    </w:p>
    <w:p w:rsidR="004738D1" w:rsidRDefault="004738D1" w:rsidP="004738D1">
      <w:pPr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>зварювальний дріт подається автоматично, а пальник переміщує зварник</w:t>
      </w:r>
    </w:p>
    <w:p w:rsidR="004738D1" w:rsidRDefault="004738D1" w:rsidP="004738D1">
      <w:pPr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зварювальний дріт подається автоматично і пальник переміщується автоматично</w:t>
      </w:r>
    </w:p>
    <w:p w:rsidR="004738D1" w:rsidRDefault="004738D1" w:rsidP="004738D1">
      <w:pPr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after="0"/>
        <w:ind w:left="108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зварювальний дріт і пальник переміщує зварник</w:t>
      </w:r>
      <w:r>
        <w:rPr>
          <w:rFonts w:ascii="Times New Roman" w:hAnsi="Times New Roman"/>
          <w:color w:val="000000"/>
          <w:spacing w:val="-6"/>
          <w:sz w:val="28"/>
          <w:szCs w:val="28"/>
        </w:rPr>
        <w:tab/>
      </w:r>
    </w:p>
    <w:p w:rsidR="004738D1" w:rsidRDefault="004738D1" w:rsidP="004738D1">
      <w:pPr>
        <w:widowControl w:val="0"/>
        <w:numPr>
          <w:ilvl w:val="1"/>
          <w:numId w:val="14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after="0"/>
        <w:ind w:left="108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>зварювальний дріт переміщує зварник, а пальник переміщується автоматично</w:t>
      </w:r>
    </w:p>
    <w:p w:rsidR="004738D1" w:rsidRDefault="004738D1" w:rsidP="004738D1">
      <w:pPr>
        <w:shd w:val="clear" w:color="auto" w:fill="FFFFFF"/>
        <w:tabs>
          <w:tab w:val="left" w:pos="1080"/>
        </w:tabs>
        <w:spacing w:after="0"/>
        <w:ind w:left="108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46"/>
        </w:tabs>
        <w:spacing w:after="0"/>
        <w:rPr>
          <w:rFonts w:ascii="Times New Roman" w:hAnsi="Times New Roman"/>
          <w:bCs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3"/>
          <w:sz w:val="28"/>
          <w:szCs w:val="28"/>
        </w:rPr>
        <w:t>17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З чого виготовляють вентиль кисневого балону?</w:t>
      </w:r>
    </w:p>
    <w:p w:rsidR="004738D1" w:rsidRDefault="004738D1" w:rsidP="004738D1">
      <w:pPr>
        <w:shd w:val="clear" w:color="auto" w:fill="FFFFFF"/>
        <w:tabs>
          <w:tab w:val="left" w:pos="360"/>
          <w:tab w:val="left" w:pos="720"/>
        </w:tabs>
        <w:spacing w:after="0"/>
        <w:ind w:left="696" w:right="12" w:firstLine="125"/>
        <w:rPr>
          <w:rFonts w:ascii="Times New Roman" w:hAnsi="Times New Roman"/>
          <w:color w:val="000000"/>
          <w:spacing w:val="3"/>
          <w:sz w:val="28"/>
          <w:szCs w:val="28"/>
        </w:rPr>
      </w:pPr>
      <w:r>
        <w:rPr>
          <w:rFonts w:ascii="Times New Roman" w:hAnsi="Times New Roman"/>
          <w:color w:val="000000"/>
          <w:spacing w:val="3"/>
          <w:sz w:val="28"/>
          <w:szCs w:val="28"/>
        </w:rPr>
        <w:t xml:space="preserve">1.  сталь </w:t>
      </w:r>
    </w:p>
    <w:p w:rsidR="004738D1" w:rsidRDefault="004738D1" w:rsidP="004738D1">
      <w:pPr>
        <w:shd w:val="clear" w:color="auto" w:fill="FFFFFF"/>
        <w:spacing w:after="0"/>
        <w:ind w:left="696" w:right="7603" w:firstLine="125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2.  </w:t>
      </w:r>
      <w:proofErr w:type="spellStart"/>
      <w:r>
        <w:rPr>
          <w:rFonts w:ascii="Times New Roman" w:hAnsi="Times New Roman"/>
          <w:color w:val="000000"/>
          <w:spacing w:val="-1"/>
          <w:sz w:val="28"/>
          <w:szCs w:val="28"/>
        </w:rPr>
        <w:t>атунь</w:t>
      </w:r>
      <w:proofErr w:type="spellEnd"/>
    </w:p>
    <w:p w:rsidR="004738D1" w:rsidRDefault="004738D1" w:rsidP="004738D1">
      <w:pPr>
        <w:shd w:val="clear" w:color="auto" w:fill="FFFFFF"/>
        <w:spacing w:after="0"/>
        <w:ind w:left="696" w:right="7603" w:firstLine="125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3.  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t>бронза</w:t>
      </w:r>
    </w:p>
    <w:p w:rsidR="004738D1" w:rsidRDefault="004738D1" w:rsidP="004738D1">
      <w:pPr>
        <w:shd w:val="clear" w:color="auto" w:fill="FFFFFF"/>
        <w:spacing w:after="0"/>
        <w:ind w:left="696" w:right="7603" w:firstLine="125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4. 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color w:val="000000"/>
          <w:spacing w:val="-9"/>
          <w:sz w:val="28"/>
          <w:szCs w:val="28"/>
        </w:rPr>
        <w:t>мідь</w:t>
      </w:r>
    </w:p>
    <w:p w:rsidR="004738D1" w:rsidRDefault="004738D1" w:rsidP="004738D1">
      <w:pPr>
        <w:shd w:val="clear" w:color="auto" w:fill="FFFFFF"/>
        <w:tabs>
          <w:tab w:val="left" w:pos="346"/>
        </w:tabs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>18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Якій струм використовують при ручному дуговому зварюванні міді?</w:t>
      </w:r>
    </w:p>
    <w:p w:rsidR="004738D1" w:rsidRDefault="004738D1" w:rsidP="004738D1">
      <w:pPr>
        <w:shd w:val="clear" w:color="auto" w:fill="FFFFFF"/>
        <w:spacing w:after="0"/>
        <w:ind w:left="701" w:right="4608" w:firstLine="106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1.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 xml:space="preserve">   </w:t>
      </w: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змінний зворотної полярності </w:t>
      </w:r>
    </w:p>
    <w:p w:rsidR="004738D1" w:rsidRDefault="004738D1" w:rsidP="004738D1">
      <w:pPr>
        <w:shd w:val="clear" w:color="auto" w:fill="FFFFFF"/>
        <w:spacing w:after="0"/>
        <w:ind w:left="701" w:right="4608" w:firstLine="106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>2.   постійний зворотної полярності</w:t>
      </w:r>
    </w:p>
    <w:p w:rsidR="004738D1" w:rsidRDefault="004738D1" w:rsidP="004738D1">
      <w:pPr>
        <w:shd w:val="clear" w:color="auto" w:fill="FFFFFF"/>
        <w:spacing w:after="0"/>
        <w:ind w:left="701" w:right="4608" w:firstLine="106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 xml:space="preserve">3.   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змінний прямої полярності</w:t>
      </w:r>
    </w:p>
    <w:p w:rsidR="004738D1" w:rsidRDefault="004738D1" w:rsidP="004738D1">
      <w:pPr>
        <w:shd w:val="clear" w:color="auto" w:fill="FFFFFF"/>
        <w:tabs>
          <w:tab w:val="left" w:pos="1128"/>
        </w:tabs>
        <w:spacing w:after="0"/>
        <w:ind w:left="782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4.   постійний прямої полярності</w:t>
      </w:r>
    </w:p>
    <w:p w:rsidR="004738D1" w:rsidRDefault="004738D1" w:rsidP="004738D1">
      <w:pPr>
        <w:shd w:val="clear" w:color="auto" w:fill="FFFFFF"/>
        <w:tabs>
          <w:tab w:val="left" w:pos="0"/>
        </w:tabs>
        <w:spacing w:after="0"/>
        <w:rPr>
          <w:rFonts w:ascii="Times New Roman" w:hAnsi="Times New Roman"/>
          <w:b/>
          <w:color w:val="000000"/>
          <w:spacing w:val="-11"/>
          <w:sz w:val="28"/>
          <w:szCs w:val="28"/>
        </w:rPr>
      </w:pPr>
    </w:p>
    <w:p w:rsidR="004738D1" w:rsidRDefault="004738D1" w:rsidP="004738D1">
      <w:pPr>
        <w:shd w:val="clear" w:color="auto" w:fill="FFFFFF"/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19.Чим заповнені ацетиленові балони?</w: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/>
        <w:ind w:left="1080" w:firstLine="45"/>
        <w:rPr>
          <w:rFonts w:ascii="Times New Roman" w:hAnsi="Times New Roman"/>
          <w:color w:val="000000"/>
          <w:spacing w:val="-25"/>
          <w:sz w:val="28"/>
          <w:szCs w:val="28"/>
        </w:rPr>
      </w:pPr>
      <w:r>
        <w:rPr>
          <w:rFonts w:ascii="Times New Roman" w:hAnsi="Times New Roman"/>
          <w:color w:val="000000"/>
          <w:spacing w:val="-8"/>
          <w:sz w:val="28"/>
          <w:szCs w:val="28"/>
        </w:rPr>
        <w:t>1. ацетиленом</w: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/>
        <w:ind w:left="1485" w:hanging="360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10"/>
          <w:sz w:val="28"/>
          <w:szCs w:val="28"/>
        </w:rPr>
        <w:t>2. нічим</w: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/>
        <w:ind w:left="1485" w:hanging="360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3. пористою масою, заповненою ацетоном і ацетиленом </w:t>
      </w:r>
    </w:p>
    <w:p w:rsidR="004738D1" w:rsidRDefault="004738D1" w:rsidP="004738D1">
      <w:pPr>
        <w:widowControl w:val="0"/>
        <w:shd w:val="clear" w:color="auto" w:fill="FFFFFF"/>
        <w:tabs>
          <w:tab w:val="left" w:pos="1109"/>
        </w:tabs>
        <w:autoSpaceDE w:val="0"/>
        <w:autoSpaceDN w:val="0"/>
        <w:adjustRightInd w:val="0"/>
        <w:spacing w:after="0"/>
        <w:ind w:left="1485" w:hanging="360"/>
        <w:rPr>
          <w:rFonts w:ascii="Times New Roman" w:hAnsi="Times New Roman"/>
          <w:color w:val="000000"/>
          <w:spacing w:val="-8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t>4. ацетиленом і повітрям</w:t>
      </w:r>
    </w:p>
    <w:p w:rsidR="004738D1" w:rsidRDefault="004738D1" w:rsidP="004738D1">
      <w:pPr>
        <w:shd w:val="clear" w:color="auto" w:fill="FFFFFF"/>
        <w:tabs>
          <w:tab w:val="left" w:pos="1109"/>
        </w:tabs>
        <w:spacing w:after="0"/>
        <w:ind w:left="1125"/>
        <w:rPr>
          <w:rFonts w:ascii="Times New Roman" w:hAnsi="Times New Roman"/>
          <w:b/>
          <w:color w:val="000000"/>
          <w:spacing w:val="-8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46"/>
        </w:tabs>
        <w:spacing w:after="0"/>
        <w:rPr>
          <w:rFonts w:ascii="Times New Roman" w:hAnsi="Times New Roman"/>
          <w:bCs/>
          <w:color w:val="000000"/>
          <w:spacing w:val="-6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t>20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Решітчасті конструкції, що працюють на згин, називають?</w:t>
      </w:r>
    </w:p>
    <w:p w:rsidR="004738D1" w:rsidRDefault="004738D1" w:rsidP="004738D1">
      <w:pPr>
        <w:shd w:val="clear" w:color="auto" w:fill="FFFFFF"/>
        <w:tabs>
          <w:tab w:val="left" w:pos="1104"/>
        </w:tabs>
        <w:spacing w:after="0"/>
        <w:ind w:left="682" w:right="7373" w:firstLine="72"/>
        <w:rPr>
          <w:rFonts w:ascii="Times New Roman" w:hAnsi="Times New Roman"/>
          <w:color w:val="000000"/>
          <w:spacing w:val="-10"/>
          <w:sz w:val="28"/>
          <w:szCs w:val="28"/>
        </w:rPr>
      </w:pPr>
      <w:r>
        <w:rPr>
          <w:rFonts w:ascii="Times New Roman" w:hAnsi="Times New Roman"/>
          <w:color w:val="000000"/>
          <w:spacing w:val="-23"/>
          <w:sz w:val="28"/>
          <w:szCs w:val="28"/>
        </w:rPr>
        <w:t xml:space="preserve">       1.      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t>балки</w:t>
      </w:r>
      <w:r>
        <w:rPr>
          <w:rFonts w:ascii="Times New Roman" w:hAnsi="Times New Roman"/>
          <w:color w:val="000000"/>
          <w:spacing w:val="-8"/>
          <w:sz w:val="28"/>
          <w:szCs w:val="28"/>
        </w:rPr>
        <w:br/>
        <w:t xml:space="preserve">     </w:t>
      </w:r>
      <w:r>
        <w:rPr>
          <w:rFonts w:ascii="Times New Roman" w:hAnsi="Times New Roman"/>
          <w:iCs/>
          <w:color w:val="000000"/>
          <w:spacing w:val="-10"/>
          <w:sz w:val="28"/>
          <w:szCs w:val="28"/>
        </w:rPr>
        <w:t xml:space="preserve"> 2.    </w:t>
      </w:r>
      <w:r>
        <w:rPr>
          <w:rFonts w:ascii="Times New Roman" w:hAnsi="Times New Roman"/>
          <w:color w:val="000000"/>
          <w:spacing w:val="-10"/>
          <w:sz w:val="28"/>
          <w:szCs w:val="28"/>
        </w:rPr>
        <w:t>ферми</w:t>
      </w:r>
    </w:p>
    <w:p w:rsidR="004738D1" w:rsidRDefault="004738D1" w:rsidP="004738D1">
      <w:pPr>
        <w:shd w:val="clear" w:color="auto" w:fill="FFFFFF"/>
        <w:tabs>
          <w:tab w:val="left" w:pos="1109"/>
          <w:tab w:val="bar" w:pos="10800"/>
        </w:tabs>
        <w:spacing w:after="0"/>
        <w:ind w:left="682" w:right="12" w:firstLine="72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10"/>
          <w:sz w:val="28"/>
          <w:szCs w:val="28"/>
        </w:rPr>
        <w:t xml:space="preserve">     3.   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арматурні сітки</w:t>
      </w:r>
    </w:p>
    <w:p w:rsidR="004738D1" w:rsidRDefault="004738D1" w:rsidP="004738D1">
      <w:pPr>
        <w:shd w:val="clear" w:color="auto" w:fill="FFFFFF"/>
        <w:tabs>
          <w:tab w:val="left" w:pos="1109"/>
          <w:tab w:val="bar" w:pos="10800"/>
        </w:tabs>
        <w:spacing w:after="0"/>
        <w:ind w:left="682" w:right="12" w:firstLine="72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4.   </w:t>
      </w:r>
      <w:r>
        <w:rPr>
          <w:rFonts w:ascii="Times New Roman" w:hAnsi="Times New Roman"/>
          <w:color w:val="000000"/>
          <w:spacing w:val="-9"/>
          <w:sz w:val="28"/>
          <w:szCs w:val="28"/>
        </w:rPr>
        <w:t>колони</w:t>
      </w:r>
    </w:p>
    <w:p w:rsidR="004738D1" w:rsidRDefault="004738D1" w:rsidP="004738D1">
      <w:pPr>
        <w:shd w:val="clear" w:color="auto" w:fill="FFFFFF"/>
        <w:tabs>
          <w:tab w:val="left" w:pos="1109"/>
          <w:tab w:val="bar" w:pos="10800"/>
        </w:tabs>
        <w:spacing w:after="0"/>
        <w:ind w:left="682" w:right="12" w:firstLine="72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46"/>
        </w:tabs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1"/>
          <w:sz w:val="28"/>
          <w:szCs w:val="28"/>
        </w:rPr>
        <w:t>21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Основна трудність при зварюванні алюмінію?</w:t>
      </w:r>
    </w:p>
    <w:p w:rsidR="004738D1" w:rsidRDefault="004738D1" w:rsidP="004738D1">
      <w:pPr>
        <w:shd w:val="clear" w:color="auto" w:fill="FFFFFF"/>
        <w:spacing w:after="0"/>
        <w:ind w:left="64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2"/>
          <w:sz w:val="28"/>
          <w:szCs w:val="28"/>
        </w:rPr>
        <w:t xml:space="preserve">  1.  </w:t>
      </w:r>
      <w:r>
        <w:rPr>
          <w:rFonts w:ascii="Times New Roman" w:hAnsi="Times New Roman"/>
          <w:color w:val="000000"/>
          <w:spacing w:val="2"/>
          <w:sz w:val="28"/>
          <w:szCs w:val="28"/>
        </w:rPr>
        <w:t>тугоплавкій окисел</w:t>
      </w:r>
    </w:p>
    <w:p w:rsidR="004738D1" w:rsidRDefault="004738D1" w:rsidP="004738D1">
      <w:pPr>
        <w:widowControl w:val="0"/>
        <w:shd w:val="clear" w:color="auto" w:fill="FFFFFF"/>
        <w:autoSpaceDE w:val="0"/>
        <w:autoSpaceDN w:val="0"/>
        <w:adjustRightInd w:val="0"/>
        <w:spacing w:after="0"/>
        <w:ind w:left="1099" w:hanging="360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2.велика рідко текучість</w:t>
      </w:r>
    </w:p>
    <w:p w:rsidR="004738D1" w:rsidRDefault="004738D1" w:rsidP="004738D1">
      <w:pPr>
        <w:widowControl w:val="0"/>
        <w:shd w:val="clear" w:color="auto" w:fill="FFFFFF"/>
        <w:autoSpaceDE w:val="0"/>
        <w:autoSpaceDN w:val="0"/>
        <w:adjustRightInd w:val="0"/>
        <w:spacing w:after="0"/>
        <w:ind w:left="1099" w:hanging="360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lastRenderedPageBreak/>
        <w:t>3.з'єднання з воднем і утворення пор</w:t>
      </w:r>
    </w:p>
    <w:p w:rsidR="004738D1" w:rsidRDefault="004738D1" w:rsidP="004738D1">
      <w:pPr>
        <w:widowControl w:val="0"/>
        <w:shd w:val="clear" w:color="auto" w:fill="FFFFFF"/>
        <w:autoSpaceDE w:val="0"/>
        <w:autoSpaceDN w:val="0"/>
        <w:adjustRightInd w:val="0"/>
        <w:spacing w:after="0"/>
        <w:ind w:left="1099" w:hanging="360"/>
        <w:rPr>
          <w:rFonts w:ascii="Times New Roman" w:hAnsi="Times New Roman"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4.велика пластичність</w:t>
      </w:r>
    </w:p>
    <w:p w:rsidR="004738D1" w:rsidRDefault="004738D1" w:rsidP="004738D1">
      <w:pPr>
        <w:shd w:val="clear" w:color="auto" w:fill="FFFFFF"/>
        <w:spacing w:after="0"/>
        <w:ind w:left="739"/>
        <w:rPr>
          <w:rFonts w:ascii="Times New Roman" w:hAnsi="Times New Roman"/>
          <w:b/>
          <w:color w:val="000000"/>
          <w:spacing w:val="-11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36"/>
        </w:tabs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22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2"/>
          <w:sz w:val="28"/>
          <w:szCs w:val="28"/>
        </w:rPr>
        <w:t>Як регулюють швидкість нагрівання металу при газовому зварюванні?</w:t>
      </w:r>
    </w:p>
    <w:p w:rsidR="004738D1" w:rsidRDefault="004738D1" w:rsidP="004738D1">
      <w:pPr>
        <w:shd w:val="clear" w:color="auto" w:fill="FFFFFF"/>
        <w:spacing w:after="0"/>
        <w:ind w:left="778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1.   залежно від товщини і виду металу, чим товстіший метал, тим більший кут </w:t>
      </w:r>
    </w:p>
    <w:p w:rsidR="004738D1" w:rsidRDefault="004738D1" w:rsidP="004738D1">
      <w:pPr>
        <w:shd w:val="clear" w:color="auto" w:fill="FFFFFF"/>
        <w:spacing w:after="0"/>
        <w:ind w:left="778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      нахилу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3"/>
          <w:sz w:val="28"/>
          <w:szCs w:val="28"/>
        </w:rPr>
        <w:t>пальника</w:t>
      </w:r>
    </w:p>
    <w:p w:rsidR="004738D1" w:rsidRDefault="004738D1" w:rsidP="004738D1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t>зміною кута нахилу мундштука до зварюваного металу</w:t>
      </w:r>
    </w:p>
    <w:p w:rsidR="004738D1" w:rsidRDefault="004738D1" w:rsidP="004738D1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>наближенням мундштука до поверхні зварюваного металу</w:t>
      </w:r>
    </w:p>
    <w:p w:rsidR="004738D1" w:rsidRDefault="004738D1" w:rsidP="004738D1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>вказати неможливо</w:t>
      </w:r>
    </w:p>
    <w:p w:rsidR="004738D1" w:rsidRDefault="004738D1" w:rsidP="004738D1">
      <w:pPr>
        <w:shd w:val="clear" w:color="auto" w:fill="FFFFFF"/>
        <w:spacing w:after="0"/>
        <w:ind w:left="778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6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23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1"/>
          <w:sz w:val="28"/>
          <w:szCs w:val="28"/>
        </w:rPr>
        <w:t>Відхилення від норм, передбачених стандартами і технічними умовами - це ?</w:t>
      </w:r>
    </w:p>
    <w:p w:rsidR="004738D1" w:rsidRDefault="004738D1" w:rsidP="004738D1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/>
        <w:ind w:left="1080" w:hanging="360"/>
        <w:rPr>
          <w:rFonts w:ascii="Times New Roman" w:hAnsi="Times New Roman"/>
          <w:color w:val="000000"/>
          <w:spacing w:val="-18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t xml:space="preserve"> якість</w:t>
      </w:r>
    </w:p>
    <w:p w:rsidR="004738D1" w:rsidRDefault="004738D1" w:rsidP="004738D1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/>
        <w:ind w:left="1080" w:hanging="360"/>
        <w:rPr>
          <w:rFonts w:ascii="Times New Roman" w:hAnsi="Times New Roman"/>
          <w:color w:val="000000"/>
          <w:spacing w:val="-18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>міцність</w:t>
      </w:r>
    </w:p>
    <w:p w:rsidR="004738D1" w:rsidRDefault="004738D1" w:rsidP="004738D1">
      <w:pPr>
        <w:widowControl w:val="0"/>
        <w:numPr>
          <w:ilvl w:val="0"/>
          <w:numId w:val="20"/>
        </w:numPr>
        <w:shd w:val="clear" w:color="auto" w:fill="FFFFFF"/>
        <w:tabs>
          <w:tab w:val="left" w:pos="540"/>
          <w:tab w:val="left" w:pos="1085"/>
        </w:tabs>
        <w:autoSpaceDE w:val="0"/>
        <w:autoSpaceDN w:val="0"/>
        <w:adjustRightInd w:val="0"/>
        <w:spacing w:after="0"/>
        <w:ind w:left="643" w:right="21" w:firstLine="96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>твердість</w:t>
      </w:r>
    </w:p>
    <w:p w:rsidR="004738D1" w:rsidRDefault="004738D1" w:rsidP="004738D1">
      <w:pPr>
        <w:widowControl w:val="0"/>
        <w:numPr>
          <w:ilvl w:val="0"/>
          <w:numId w:val="20"/>
        </w:numPr>
        <w:shd w:val="clear" w:color="auto" w:fill="FFFFFF"/>
        <w:tabs>
          <w:tab w:val="left" w:pos="540"/>
          <w:tab w:val="left" w:pos="1085"/>
        </w:tabs>
        <w:autoSpaceDE w:val="0"/>
        <w:autoSpaceDN w:val="0"/>
        <w:adjustRightInd w:val="0"/>
        <w:spacing w:after="0"/>
        <w:ind w:left="643" w:right="21" w:firstLine="96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5"/>
          <w:sz w:val="28"/>
          <w:szCs w:val="28"/>
        </w:rPr>
        <w:t>дефект</w:t>
      </w:r>
    </w:p>
    <w:p w:rsidR="004738D1" w:rsidRDefault="004738D1" w:rsidP="004738D1">
      <w:pPr>
        <w:shd w:val="clear" w:color="auto" w:fill="FFFFFF"/>
        <w:tabs>
          <w:tab w:val="left" w:pos="540"/>
          <w:tab w:val="left" w:pos="1085"/>
        </w:tabs>
        <w:spacing w:after="0"/>
        <w:ind w:left="643" w:right="21"/>
        <w:rPr>
          <w:rFonts w:ascii="Times New Roman" w:hAnsi="Times New Roman"/>
          <w:b/>
          <w:color w:val="000000"/>
          <w:spacing w:val="-7"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22"/>
        </w:numPr>
        <w:shd w:val="clear" w:color="auto" w:fill="FFFFFF"/>
        <w:tabs>
          <w:tab w:val="left" w:pos="336"/>
        </w:tabs>
        <w:autoSpaceDE w:val="0"/>
        <w:autoSpaceDN w:val="0"/>
        <w:adjustRightInd w:val="0"/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2"/>
          <w:sz w:val="28"/>
          <w:szCs w:val="28"/>
        </w:rPr>
        <w:t>Які переваги лівого способу зварювання?</w:t>
      </w:r>
    </w:p>
    <w:p w:rsidR="004738D1" w:rsidRDefault="004738D1" w:rsidP="004738D1">
      <w:pPr>
        <w:shd w:val="clear" w:color="auto" w:fill="FFFFFF"/>
        <w:tabs>
          <w:tab w:val="left" w:pos="1066"/>
        </w:tabs>
        <w:spacing w:after="0"/>
        <w:ind w:left="716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>1.   забезпечується кращий захист ванни від кисню і азоту повітря, менше розсіюється</w:t>
      </w:r>
      <w:r>
        <w:rPr>
          <w:rFonts w:ascii="Times New Roman" w:hAnsi="Times New Roman"/>
          <w:color w:val="000000"/>
          <w:spacing w:val="-2"/>
          <w:sz w:val="28"/>
          <w:szCs w:val="28"/>
        </w:rPr>
        <w:br/>
        <w:t xml:space="preserve">      </w:t>
      </w:r>
      <w:r>
        <w:rPr>
          <w:rFonts w:ascii="Times New Roman" w:hAnsi="Times New Roman"/>
          <w:color w:val="000000"/>
          <w:spacing w:val="-1"/>
          <w:sz w:val="28"/>
          <w:szCs w:val="28"/>
        </w:rPr>
        <w:t>тепло, краща якість шва</w:t>
      </w:r>
    </w:p>
    <w:p w:rsidR="004738D1" w:rsidRDefault="004738D1" w:rsidP="004738D1">
      <w:pPr>
        <w:shd w:val="clear" w:color="auto" w:fill="FFFFFF"/>
        <w:tabs>
          <w:tab w:val="num" w:pos="1080"/>
        </w:tabs>
        <w:spacing w:after="0"/>
        <w:ind w:left="1080" w:hanging="360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2.   зменшується кількість наплавленого металу, </w:t>
      </w:r>
      <w:proofErr w:type="spellStart"/>
      <w:r>
        <w:rPr>
          <w:rFonts w:ascii="Times New Roman" w:hAnsi="Times New Roman"/>
          <w:color w:val="000000"/>
          <w:spacing w:val="-1"/>
          <w:sz w:val="28"/>
          <w:szCs w:val="28"/>
        </w:rPr>
        <w:t>приповільнюється</w:t>
      </w:r>
      <w:proofErr w:type="spellEnd"/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 охолодження шва</w:t>
      </w:r>
    </w:p>
    <w:p w:rsidR="004738D1" w:rsidRDefault="004738D1" w:rsidP="004738D1">
      <w:pPr>
        <w:shd w:val="clear" w:color="auto" w:fill="FFFFFF"/>
        <w:tabs>
          <w:tab w:val="left" w:pos="1066"/>
          <w:tab w:val="left" w:pos="7891"/>
        </w:tabs>
        <w:spacing w:after="0"/>
        <w:ind w:left="634" w:right="1843" w:firstLine="86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>3.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pacing w:val="-3"/>
          <w:sz w:val="28"/>
          <w:szCs w:val="28"/>
        </w:rPr>
        <w:t>забезпечується більша міцність зварного шва</w:t>
      </w:r>
      <w:r>
        <w:rPr>
          <w:rFonts w:ascii="Times New Roman" w:hAnsi="Times New Roman"/>
          <w:i/>
          <w:iCs/>
          <w:color w:val="000000"/>
          <w:spacing w:val="-72"/>
          <w:sz w:val="28"/>
          <w:szCs w:val="28"/>
        </w:rPr>
        <w:br/>
      </w: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 4.    зварювальник добре бачить шов, кращий зовнішній вид шва</w:t>
      </w:r>
    </w:p>
    <w:p w:rsidR="004738D1" w:rsidRDefault="004738D1" w:rsidP="004738D1">
      <w:pPr>
        <w:shd w:val="clear" w:color="auto" w:fill="FFFFFF"/>
        <w:tabs>
          <w:tab w:val="left" w:pos="1066"/>
          <w:tab w:val="left" w:pos="7891"/>
        </w:tabs>
        <w:spacing w:after="0"/>
        <w:ind w:left="634" w:right="1843" w:firstLine="86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36"/>
        </w:tabs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6"/>
          <w:sz w:val="28"/>
          <w:szCs w:val="28"/>
        </w:rPr>
        <w:t>25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2"/>
          <w:sz w:val="28"/>
          <w:szCs w:val="28"/>
        </w:rPr>
        <w:t>Який контроль зварних швів називається гідравлічним?</w:t>
      </w:r>
    </w:p>
    <w:p w:rsidR="004738D1" w:rsidRDefault="004738D1" w:rsidP="004738D1">
      <w:pPr>
        <w:shd w:val="clear" w:color="auto" w:fill="FFFFFF"/>
        <w:spacing w:after="0"/>
        <w:ind w:left="74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.   який виконується за допомогою стиснутого повітря</w:t>
      </w:r>
    </w:p>
    <w:p w:rsidR="004738D1" w:rsidRDefault="004738D1" w:rsidP="004738D1">
      <w:pPr>
        <w:shd w:val="clear" w:color="auto" w:fill="FFFFFF"/>
        <w:spacing w:after="0"/>
        <w:ind w:left="1061" w:right="3336" w:hanging="437"/>
        <w:rPr>
          <w:rFonts w:ascii="Times New Roman" w:hAnsi="Times New Roman"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 xml:space="preserve">  2.    який виконується за допомогою гасу </w:t>
      </w:r>
    </w:p>
    <w:p w:rsidR="004738D1" w:rsidRDefault="004738D1" w:rsidP="004738D1">
      <w:pPr>
        <w:shd w:val="clear" w:color="auto" w:fill="FFFFFF"/>
        <w:spacing w:after="0"/>
        <w:ind w:left="1061" w:right="3336" w:hanging="437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 xml:space="preserve">  3.    який виконується за допомогою води </w:t>
      </w:r>
    </w:p>
    <w:p w:rsidR="004738D1" w:rsidRDefault="004738D1" w:rsidP="004738D1">
      <w:pPr>
        <w:shd w:val="clear" w:color="auto" w:fill="FFFFFF"/>
        <w:spacing w:after="0"/>
        <w:ind w:left="1061" w:right="3336" w:hanging="437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t xml:space="preserve">  4.    за допомогою спеціальної речовини</w:t>
      </w:r>
    </w:p>
    <w:p w:rsidR="004738D1" w:rsidRDefault="004738D1" w:rsidP="004738D1">
      <w:pPr>
        <w:shd w:val="clear" w:color="auto" w:fill="FFFFFF"/>
        <w:spacing w:after="0"/>
        <w:ind w:left="1061" w:right="3336" w:hanging="437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36"/>
        </w:tabs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2"/>
          <w:sz w:val="28"/>
          <w:szCs w:val="28"/>
        </w:rPr>
        <w:t xml:space="preserve">26. Для чого призначений інжектор? </w:t>
      </w:r>
    </w:p>
    <w:p w:rsidR="004738D1" w:rsidRDefault="004738D1" w:rsidP="004738D1">
      <w:pPr>
        <w:widowControl w:val="0"/>
        <w:numPr>
          <w:ilvl w:val="0"/>
          <w:numId w:val="24"/>
        </w:numPr>
        <w:shd w:val="clear" w:color="auto" w:fill="FFFFFF"/>
        <w:tabs>
          <w:tab w:val="left" w:pos="1046"/>
        </w:tabs>
        <w:autoSpaceDE w:val="0"/>
        <w:autoSpaceDN w:val="0"/>
        <w:adjustRightInd w:val="0"/>
        <w:spacing w:after="0"/>
        <w:ind w:left="701"/>
        <w:rPr>
          <w:rFonts w:ascii="Times New Roman" w:hAnsi="Times New Roman"/>
          <w:color w:val="000000"/>
          <w:spacing w:val="-16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>для подачі горючого газу і кисню приблизно під однаковим тиском</w:t>
      </w:r>
    </w:p>
    <w:p w:rsidR="004738D1" w:rsidRDefault="004738D1" w:rsidP="004738D1">
      <w:pPr>
        <w:widowControl w:val="0"/>
        <w:numPr>
          <w:ilvl w:val="0"/>
          <w:numId w:val="24"/>
        </w:numPr>
        <w:shd w:val="clear" w:color="auto" w:fill="FFFFFF"/>
        <w:tabs>
          <w:tab w:val="left" w:pos="1046"/>
        </w:tabs>
        <w:autoSpaceDE w:val="0"/>
        <w:autoSpaceDN w:val="0"/>
        <w:adjustRightInd w:val="0"/>
        <w:spacing w:after="0"/>
        <w:ind w:left="701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2"/>
          <w:sz w:val="28"/>
          <w:szCs w:val="28"/>
        </w:rPr>
        <w:t>для зниження тиску</w:t>
      </w:r>
    </w:p>
    <w:p w:rsidR="004738D1" w:rsidRDefault="004738D1" w:rsidP="004738D1">
      <w:pPr>
        <w:widowControl w:val="0"/>
        <w:numPr>
          <w:ilvl w:val="0"/>
          <w:numId w:val="24"/>
        </w:numPr>
        <w:shd w:val="clear" w:color="auto" w:fill="FFFFFF"/>
        <w:tabs>
          <w:tab w:val="left" w:pos="1046"/>
        </w:tabs>
        <w:autoSpaceDE w:val="0"/>
        <w:autoSpaceDN w:val="0"/>
        <w:adjustRightInd w:val="0"/>
        <w:spacing w:after="0"/>
        <w:ind w:left="701"/>
        <w:rPr>
          <w:rFonts w:ascii="Times New Roman" w:hAnsi="Times New Roman"/>
          <w:color w:val="000000"/>
          <w:spacing w:val="-9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>для змішування горючого газу з киснем і одержання зварювального полум'я</w:t>
      </w:r>
    </w:p>
    <w:p w:rsidR="004738D1" w:rsidRDefault="004738D1" w:rsidP="004738D1">
      <w:pPr>
        <w:numPr>
          <w:ilvl w:val="0"/>
          <w:numId w:val="24"/>
        </w:numPr>
        <w:shd w:val="clear" w:color="auto" w:fill="FFFFFF"/>
        <w:spacing w:after="0"/>
        <w:ind w:left="701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>для створення розрідженого стану кисневим струменем і засмоктування ацетилену</w:t>
      </w:r>
    </w:p>
    <w:p w:rsidR="004738D1" w:rsidRDefault="004738D1" w:rsidP="004738D1">
      <w:pPr>
        <w:shd w:val="clear" w:color="auto" w:fill="FFFFFF"/>
        <w:spacing w:after="0"/>
        <w:ind w:left="701"/>
        <w:rPr>
          <w:rFonts w:ascii="Times New Roman" w:hAnsi="Times New Roman"/>
          <w:b/>
          <w:color w:val="000000"/>
          <w:spacing w:val="-1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36"/>
        </w:tabs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10"/>
          <w:sz w:val="28"/>
          <w:szCs w:val="28"/>
        </w:rPr>
        <w:lastRenderedPageBreak/>
        <w:t>27.</w:t>
      </w:r>
      <w:r>
        <w:rPr>
          <w:rFonts w:ascii="Times New Roman" w:hAnsi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/>
          <w:bCs/>
          <w:color w:val="000000"/>
          <w:spacing w:val="-2"/>
          <w:sz w:val="28"/>
          <w:szCs w:val="28"/>
        </w:rPr>
        <w:t>Як перевірити наявність розрідження  інжекторного пальника?</w:t>
      </w:r>
    </w:p>
    <w:p w:rsidR="004738D1" w:rsidRDefault="004738D1" w:rsidP="004738D1">
      <w:pPr>
        <w:shd w:val="clear" w:color="auto" w:fill="FFFFFF"/>
        <w:tabs>
          <w:tab w:val="left" w:pos="336"/>
        </w:tabs>
        <w:spacing w:after="0"/>
        <w:rPr>
          <w:rFonts w:ascii="Times New Roman" w:hAnsi="Times New Roman"/>
          <w:bCs/>
          <w:color w:val="000000"/>
          <w:spacing w:val="-2"/>
          <w:sz w:val="28"/>
          <w:szCs w:val="28"/>
        </w:rPr>
      </w:pP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  1.    прикладають палець до ацетиленового ніпеля при пусканні кисню, якщо він 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         прилипає –  значить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pacing w:val="-6"/>
          <w:sz w:val="28"/>
          <w:szCs w:val="28"/>
        </w:rPr>
        <w:t>розрідження добре;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6"/>
          <w:sz w:val="28"/>
          <w:szCs w:val="28"/>
        </w:rPr>
        <w:t xml:space="preserve">  2</w:t>
      </w:r>
      <w:r>
        <w:rPr>
          <w:rFonts w:ascii="Times New Roman" w:hAnsi="Times New Roman"/>
          <w:color w:val="000000"/>
          <w:spacing w:val="-5"/>
          <w:sz w:val="28"/>
          <w:szCs w:val="28"/>
        </w:rPr>
        <w:t>.     прикладають палець до кисневого ніпеля, якщо він прилипає – значить розрідження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 xml:space="preserve">         добре;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 xml:space="preserve">  3.    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>прикладають язик спочатку до кисневого, а потім до ацетиленового ніпеля, якщо він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</w:t>
      </w:r>
      <w:r>
        <w:rPr>
          <w:rFonts w:ascii="Times New Roman" w:hAnsi="Times New Roman"/>
          <w:color w:val="000000"/>
          <w:spacing w:val="-5"/>
          <w:sz w:val="28"/>
          <w:szCs w:val="28"/>
        </w:rPr>
        <w:t>прилипає - значить розрідження добре;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5"/>
          <w:sz w:val="28"/>
          <w:szCs w:val="28"/>
        </w:rPr>
        <w:t xml:space="preserve">  4.    </w:t>
      </w: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прикладають палець спочатку до кисневого, а потім до ацетиленового ніпеля, якщо 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він </w:t>
      </w:r>
      <w:r>
        <w:rPr>
          <w:rFonts w:ascii="Times New Roman" w:hAnsi="Times New Roman"/>
          <w:color w:val="000000"/>
          <w:spacing w:val="-5"/>
          <w:sz w:val="28"/>
          <w:szCs w:val="28"/>
        </w:rPr>
        <w:t>прилипає - значить розрідження добре;</w:t>
      </w:r>
    </w:p>
    <w:p w:rsidR="004738D1" w:rsidRDefault="004738D1" w:rsidP="004738D1">
      <w:pPr>
        <w:shd w:val="clear" w:color="auto" w:fill="FFFFFF"/>
        <w:spacing w:after="0"/>
        <w:ind w:left="581"/>
        <w:rPr>
          <w:rFonts w:ascii="Times New Roman" w:hAnsi="Times New Roman"/>
          <w:b/>
          <w:color w:val="000000"/>
          <w:spacing w:val="-5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28. Сукупність умов проведення процесу зварювання. </w:t>
      </w:r>
    </w:p>
    <w:p w:rsidR="004738D1" w:rsidRDefault="004738D1" w:rsidP="004738D1">
      <w:pPr>
        <w:numPr>
          <w:ilvl w:val="0"/>
          <w:numId w:val="26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и режиму зварювання</w:t>
      </w:r>
    </w:p>
    <w:p w:rsidR="004738D1" w:rsidRDefault="004738D1" w:rsidP="004738D1">
      <w:pPr>
        <w:numPr>
          <w:ilvl w:val="0"/>
          <w:numId w:val="26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и умов зварювання</w:t>
      </w:r>
    </w:p>
    <w:p w:rsidR="004738D1" w:rsidRDefault="004738D1" w:rsidP="004738D1">
      <w:pPr>
        <w:numPr>
          <w:ilvl w:val="0"/>
          <w:numId w:val="26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и технології зварювання</w:t>
      </w:r>
    </w:p>
    <w:p w:rsidR="004738D1" w:rsidRDefault="004738D1" w:rsidP="004738D1">
      <w:pPr>
        <w:numPr>
          <w:ilvl w:val="0"/>
          <w:numId w:val="26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араметри техніки зварювання. </w:t>
      </w:r>
    </w:p>
    <w:p w:rsidR="004738D1" w:rsidRDefault="004738D1" w:rsidP="004738D1">
      <w:pPr>
        <w:spacing w:after="0"/>
        <w:ind w:left="1125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ри виконанні якого виду дугового зварювання до основних параметрів режиму   </w:t>
      </w:r>
    </w:p>
    <w:p w:rsidR="004738D1" w:rsidRDefault="004738D1" w:rsidP="004738D1">
      <w:pPr>
        <w:spacing w:after="0"/>
        <w:ind w:left="6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зварювання  відносяться прийоми переміщення електрода?</w:t>
      </w:r>
    </w:p>
    <w:p w:rsidR="004738D1" w:rsidRDefault="004738D1" w:rsidP="004738D1">
      <w:pPr>
        <w:numPr>
          <w:ilvl w:val="3"/>
          <w:numId w:val="30"/>
        </w:numPr>
        <w:tabs>
          <w:tab w:val="num" w:pos="360"/>
        </w:tabs>
        <w:spacing w:after="0" w:line="240" w:lineRule="auto"/>
        <w:ind w:left="36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зварюванні у середовищі вуглецевого газу</w:t>
      </w:r>
    </w:p>
    <w:p w:rsidR="004738D1" w:rsidRDefault="004738D1" w:rsidP="004738D1">
      <w:pPr>
        <w:numPr>
          <w:ilvl w:val="3"/>
          <w:numId w:val="30"/>
        </w:numPr>
        <w:tabs>
          <w:tab w:val="num" w:pos="360"/>
        </w:tabs>
        <w:spacing w:after="0" w:line="240" w:lineRule="auto"/>
        <w:ind w:left="36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зварюванні у аргоні</w:t>
      </w:r>
    </w:p>
    <w:p w:rsidR="004738D1" w:rsidRDefault="004738D1" w:rsidP="004738D1">
      <w:pPr>
        <w:numPr>
          <w:ilvl w:val="3"/>
          <w:numId w:val="30"/>
        </w:numPr>
        <w:tabs>
          <w:tab w:val="num" w:pos="360"/>
        </w:tabs>
        <w:spacing w:after="0" w:line="240" w:lineRule="auto"/>
        <w:ind w:left="36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зварюванні під флюсом</w:t>
      </w:r>
    </w:p>
    <w:p w:rsidR="004738D1" w:rsidRDefault="004738D1" w:rsidP="004738D1">
      <w:pPr>
        <w:numPr>
          <w:ilvl w:val="3"/>
          <w:numId w:val="30"/>
        </w:numPr>
        <w:tabs>
          <w:tab w:val="num" w:pos="360"/>
        </w:tabs>
        <w:spacing w:after="0" w:line="240" w:lineRule="auto"/>
        <w:ind w:left="36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ручному дуговому зварюванні</w:t>
      </w:r>
    </w:p>
    <w:p w:rsidR="004738D1" w:rsidRDefault="004738D1" w:rsidP="004738D1">
      <w:pPr>
        <w:spacing w:after="0"/>
        <w:ind w:left="1125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30 .     </w:t>
      </w:r>
      <w:proofErr w:type="spellStart"/>
      <w:r>
        <w:rPr>
          <w:rFonts w:ascii="Times New Roman" w:hAnsi="Times New Roman"/>
          <w:bCs/>
          <w:sz w:val="28"/>
          <w:szCs w:val="28"/>
        </w:rPr>
        <w:t>Защитный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газ при сварке </w:t>
      </w:r>
      <w:proofErr w:type="spellStart"/>
      <w:r>
        <w:rPr>
          <w:rFonts w:ascii="Times New Roman" w:hAnsi="Times New Roman"/>
          <w:bCs/>
          <w:sz w:val="28"/>
          <w:szCs w:val="28"/>
        </w:rPr>
        <w:t>меди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</w:p>
    <w:p w:rsidR="004738D1" w:rsidRDefault="004738D1" w:rsidP="004738D1">
      <w:pPr>
        <w:numPr>
          <w:ilvl w:val="0"/>
          <w:numId w:val="32"/>
        </w:numPr>
        <w:spacing w:after="0" w:line="240" w:lineRule="auto"/>
        <w:ind w:left="54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зот</w:t>
      </w:r>
    </w:p>
    <w:p w:rsidR="004738D1" w:rsidRDefault="004738D1" w:rsidP="004738D1">
      <w:pPr>
        <w:numPr>
          <w:ilvl w:val="0"/>
          <w:numId w:val="32"/>
        </w:numPr>
        <w:spacing w:after="0" w:line="240" w:lineRule="auto"/>
        <w:ind w:left="540" w:hanging="18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углекислый</w:t>
      </w:r>
      <w:proofErr w:type="spellEnd"/>
      <w:r>
        <w:rPr>
          <w:rFonts w:ascii="Times New Roman" w:hAnsi="Times New Roman"/>
          <w:sz w:val="28"/>
          <w:szCs w:val="28"/>
        </w:rPr>
        <w:t xml:space="preserve"> газ</w:t>
      </w:r>
    </w:p>
    <w:p w:rsidR="004738D1" w:rsidRDefault="004738D1" w:rsidP="004738D1">
      <w:pPr>
        <w:numPr>
          <w:ilvl w:val="0"/>
          <w:numId w:val="32"/>
        </w:numPr>
        <w:spacing w:after="0" w:line="240" w:lineRule="auto"/>
        <w:ind w:left="540" w:hanging="18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кислород</w:t>
      </w:r>
      <w:proofErr w:type="spellEnd"/>
    </w:p>
    <w:p w:rsidR="004738D1" w:rsidRDefault="004738D1" w:rsidP="004738D1">
      <w:pPr>
        <w:numPr>
          <w:ilvl w:val="0"/>
          <w:numId w:val="32"/>
        </w:numPr>
        <w:spacing w:after="0" w:line="240" w:lineRule="auto"/>
        <w:ind w:left="540" w:hanging="18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одород</w:t>
      </w:r>
      <w:proofErr w:type="spellEnd"/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tabs>
          <w:tab w:val="num" w:pos="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1.  Електронне покриття не повинно бути пошкоджено при падінні і електрода діаметром 3 мм на плиту або бетонне покриття з висоти </w:t>
      </w:r>
    </w:p>
    <w:p w:rsidR="004738D1" w:rsidRDefault="004738D1" w:rsidP="004738D1">
      <w:pPr>
        <w:tabs>
          <w:tab w:val="num" w:pos="36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1,0 м</w:t>
      </w:r>
    </w:p>
    <w:p w:rsidR="004738D1" w:rsidRDefault="004738D1" w:rsidP="004738D1">
      <w:pPr>
        <w:tabs>
          <w:tab w:val="num" w:pos="144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2.    0,5 м</w:t>
      </w:r>
    </w:p>
    <w:p w:rsidR="004738D1" w:rsidRDefault="004738D1" w:rsidP="004738D1">
      <w:pPr>
        <w:tabs>
          <w:tab w:val="num" w:pos="144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3.    0,8 м</w:t>
      </w:r>
    </w:p>
    <w:p w:rsidR="004738D1" w:rsidRDefault="004738D1" w:rsidP="004738D1">
      <w:pPr>
        <w:tabs>
          <w:tab w:val="num" w:pos="144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4.    1,2 м</w:t>
      </w:r>
    </w:p>
    <w:p w:rsidR="004738D1" w:rsidRDefault="004738D1" w:rsidP="004738D1">
      <w:pPr>
        <w:spacing w:after="0"/>
        <w:ind w:left="108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tabs>
          <w:tab w:val="num" w:pos="0"/>
        </w:tabs>
        <w:spacing w:after="0"/>
        <w:ind w:left="-180" w:firstLine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32.   Без помітних пошкоджень покриття електродів повинно витримувати занурення у воду при температурі і витримані 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15-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24 години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36 годин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15-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48 годин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20-2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24 години</w:t>
      </w:r>
    </w:p>
    <w:p w:rsidR="004738D1" w:rsidRDefault="004738D1" w:rsidP="004738D1">
      <w:pPr>
        <w:spacing w:after="0"/>
        <w:ind w:left="36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tabs>
          <w:tab w:val="num" w:pos="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3.   В наплавленому металі  електродами загального призначення вміст сірки  та фосфору складає не більше, ніж </w:t>
      </w:r>
    </w:p>
    <w:p w:rsidR="004738D1" w:rsidRDefault="004738D1" w:rsidP="004738D1">
      <w:pPr>
        <w:tabs>
          <w:tab w:val="num" w:pos="720"/>
        </w:tabs>
        <w:spacing w:after="0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  0,03%</w:t>
      </w:r>
    </w:p>
    <w:p w:rsidR="004738D1" w:rsidRDefault="004738D1" w:rsidP="004738D1">
      <w:pPr>
        <w:tabs>
          <w:tab w:val="num" w:pos="720"/>
        </w:tabs>
        <w:spacing w:after="0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  0,04%</w:t>
      </w:r>
    </w:p>
    <w:p w:rsidR="004738D1" w:rsidRDefault="004738D1" w:rsidP="004738D1">
      <w:pPr>
        <w:tabs>
          <w:tab w:val="num" w:pos="720"/>
        </w:tabs>
        <w:spacing w:after="0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  0,05%</w:t>
      </w:r>
    </w:p>
    <w:p w:rsidR="004738D1" w:rsidRDefault="004738D1" w:rsidP="004738D1">
      <w:pPr>
        <w:tabs>
          <w:tab w:val="num" w:pos="720"/>
        </w:tabs>
        <w:spacing w:after="0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  0,025%</w:t>
      </w:r>
    </w:p>
    <w:p w:rsidR="004738D1" w:rsidRDefault="004738D1" w:rsidP="004738D1">
      <w:pPr>
        <w:tabs>
          <w:tab w:val="num" w:pos="720"/>
        </w:tabs>
        <w:spacing w:after="0"/>
        <w:ind w:left="36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4.   Газ, який при температурі від -82,4</w:t>
      </w:r>
      <w:r>
        <w:rPr>
          <w:rFonts w:ascii="Times New Roman" w:hAnsi="Times New Roman"/>
          <w:sz w:val="28"/>
          <w:szCs w:val="28"/>
          <w:vertAlign w:val="superscript"/>
        </w:rPr>
        <w:t>о</w:t>
      </w:r>
      <w:r>
        <w:rPr>
          <w:rFonts w:ascii="Times New Roman" w:hAnsi="Times New Roman"/>
          <w:sz w:val="28"/>
          <w:szCs w:val="28"/>
        </w:rPr>
        <w:t>С до – 83,6</w:t>
      </w:r>
      <w:r>
        <w:rPr>
          <w:rFonts w:ascii="Times New Roman" w:hAnsi="Times New Roman"/>
          <w:sz w:val="28"/>
          <w:szCs w:val="28"/>
          <w:vertAlign w:val="superscript"/>
        </w:rPr>
        <w:t>о</w:t>
      </w:r>
      <w:r>
        <w:rPr>
          <w:rFonts w:ascii="Times New Roman" w:hAnsi="Times New Roman"/>
          <w:sz w:val="28"/>
          <w:szCs w:val="28"/>
        </w:rPr>
        <w:t xml:space="preserve">С перетворюється у рідину </w:t>
      </w:r>
    </w:p>
    <w:p w:rsidR="004738D1" w:rsidRDefault="004738D1" w:rsidP="004738D1">
      <w:pPr>
        <w:spacing w:after="0"/>
        <w:ind w:left="720" w:hanging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1.    кисень</w:t>
      </w:r>
    </w:p>
    <w:p w:rsidR="004738D1" w:rsidRDefault="004738D1" w:rsidP="004738D1">
      <w:pPr>
        <w:spacing w:after="0"/>
        <w:ind w:left="720" w:hanging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2.    ацетилен</w:t>
      </w:r>
    </w:p>
    <w:p w:rsidR="004738D1" w:rsidRDefault="004738D1" w:rsidP="004738D1">
      <w:pPr>
        <w:spacing w:after="0"/>
        <w:ind w:left="720" w:hanging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3.    водень</w:t>
      </w:r>
    </w:p>
    <w:p w:rsidR="004738D1" w:rsidRDefault="004738D1" w:rsidP="004738D1">
      <w:pPr>
        <w:spacing w:after="0"/>
        <w:ind w:left="720" w:hanging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4.    азот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5.  </w:t>
      </w:r>
      <w:proofErr w:type="spellStart"/>
      <w:r>
        <w:rPr>
          <w:rFonts w:ascii="Times New Roman" w:hAnsi="Times New Roman"/>
          <w:sz w:val="28"/>
          <w:szCs w:val="28"/>
        </w:rPr>
        <w:t>Ацетилено-киснева</w:t>
      </w:r>
      <w:proofErr w:type="spellEnd"/>
      <w:r>
        <w:rPr>
          <w:rFonts w:ascii="Times New Roman" w:hAnsi="Times New Roman"/>
          <w:sz w:val="28"/>
          <w:szCs w:val="28"/>
        </w:rPr>
        <w:t xml:space="preserve"> суміш здатна вибухати при наявності в ній ацетилену в межах 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 4,0 – 92 %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 2,3 – 95 %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 2,8 – 93 %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 2,8 – 98 %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6.    Хімічний склад технічного карбіду кальцію 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1.  99,7 % чистого карбіду, а решта вапно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2.  77-98% чистого карбіду, а решта вапно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3.  100 % чистий карбід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4.  90% чистого карбіду, а решта вапно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7.   Хімічний склад технічного кисню першого сорту </w:t>
      </w:r>
    </w:p>
    <w:p w:rsidR="004738D1" w:rsidRDefault="004738D1" w:rsidP="004738D1">
      <w:pPr>
        <w:tabs>
          <w:tab w:val="num" w:pos="78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99,5 %</w:t>
      </w:r>
    </w:p>
    <w:p w:rsidR="004738D1" w:rsidRDefault="004738D1" w:rsidP="004738D1">
      <w:pPr>
        <w:tabs>
          <w:tab w:val="num" w:pos="78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99,7 %</w:t>
      </w:r>
    </w:p>
    <w:p w:rsidR="004738D1" w:rsidRDefault="004738D1" w:rsidP="004738D1">
      <w:pPr>
        <w:tabs>
          <w:tab w:val="num" w:pos="78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99,2 %</w:t>
      </w:r>
    </w:p>
    <w:p w:rsidR="004738D1" w:rsidRDefault="004738D1" w:rsidP="004738D1">
      <w:pPr>
        <w:tabs>
          <w:tab w:val="num" w:pos="78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99,8 %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tabs>
          <w:tab w:val="num" w:pos="54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8.   Який вміст легуючих елементів у присаджувальному дроті марки Св-06Х19Н9Т?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0,6%хром, 19%нікель, 9%титан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.  хром – 19%, нікель – 9%, титан – 1%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хром – 0,19%, нікель – 0,9%, титан – 1 %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хром – 1,9%, нікель – 9%, титан – 0,1%</w:t>
      </w:r>
    </w:p>
    <w:p w:rsidR="004738D1" w:rsidRDefault="004738D1" w:rsidP="004738D1">
      <w:pPr>
        <w:spacing w:after="0"/>
        <w:ind w:left="54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tabs>
          <w:tab w:val="num" w:pos="18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9.   Визначити призначення </w:t>
      </w:r>
      <w:proofErr w:type="spellStart"/>
      <w:r>
        <w:rPr>
          <w:rFonts w:ascii="Times New Roman" w:hAnsi="Times New Roman"/>
          <w:sz w:val="28"/>
          <w:szCs w:val="28"/>
        </w:rPr>
        <w:t>шлакоутворюючих</w:t>
      </w:r>
      <w:proofErr w:type="spellEnd"/>
      <w:r>
        <w:rPr>
          <w:rFonts w:ascii="Times New Roman" w:hAnsi="Times New Roman"/>
          <w:sz w:val="28"/>
          <w:szCs w:val="28"/>
        </w:rPr>
        <w:t xml:space="preserve"> елементів, які входять до складу електродного покриття 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утворюють захисну оболонку та захищають краплю рідкого металу, яка проходить через електричну дугу від кисню, азоту та водню повітря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поліпшують якість металу шва, наповнюючи згорівши елементи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полегшують збудження дуги, підтримують її горіння при зварюванні на змінному струмі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  захищають рідкий метал від взаємодії  з киснем, азотом та </w:t>
      </w:r>
      <w:proofErr w:type="spellStart"/>
      <w:r>
        <w:rPr>
          <w:rFonts w:ascii="Times New Roman" w:hAnsi="Times New Roman"/>
          <w:sz w:val="28"/>
          <w:szCs w:val="28"/>
        </w:rPr>
        <w:t>віднем</w:t>
      </w:r>
      <w:proofErr w:type="spellEnd"/>
      <w:r>
        <w:rPr>
          <w:rFonts w:ascii="Times New Roman" w:hAnsi="Times New Roman"/>
          <w:sz w:val="28"/>
          <w:szCs w:val="28"/>
        </w:rPr>
        <w:t xml:space="preserve">  повітря, уповільнюють охолодження шва, очищають метал шва.</w:t>
      </w:r>
    </w:p>
    <w:p w:rsidR="004738D1" w:rsidRDefault="004738D1" w:rsidP="004738D1">
      <w:pPr>
        <w:tabs>
          <w:tab w:val="num" w:pos="540"/>
        </w:tabs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0.   Визначити призначення стабілізуючих елементів, які входять до складу електродного покриття 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утворюють захисну оболонку та захищають краплю рідкого металу, яка проходить через електричну дугу від кисню, азоту та водню повітря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поліпшують якість металу шва, наповнюючи згорівши елементи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полегшують збудження дуги, підтримують її горіння при зварюванні на змінному струмі;</w:t>
      </w:r>
    </w:p>
    <w:p w:rsidR="004738D1" w:rsidRDefault="004738D1" w:rsidP="004738D1">
      <w:pPr>
        <w:tabs>
          <w:tab w:val="num" w:pos="720"/>
        </w:tabs>
        <w:spacing w:after="0"/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  захищають рідкий метал від взаємодії  з киснем, азотом та </w:t>
      </w:r>
      <w:proofErr w:type="spellStart"/>
      <w:r>
        <w:rPr>
          <w:rFonts w:ascii="Times New Roman" w:hAnsi="Times New Roman"/>
          <w:sz w:val="28"/>
          <w:szCs w:val="28"/>
        </w:rPr>
        <w:t>віднем</w:t>
      </w:r>
      <w:proofErr w:type="spellEnd"/>
      <w:r>
        <w:rPr>
          <w:rFonts w:ascii="Times New Roman" w:hAnsi="Times New Roman"/>
          <w:sz w:val="28"/>
          <w:szCs w:val="28"/>
        </w:rPr>
        <w:t xml:space="preserve">  повітря, уповільнюють охолодження шва, очищають метал шва.</w:t>
      </w:r>
    </w:p>
    <w:p w:rsidR="004738D1" w:rsidRDefault="004738D1" w:rsidP="004738D1">
      <w:pPr>
        <w:shd w:val="clear" w:color="auto" w:fill="FFFFFF"/>
        <w:tabs>
          <w:tab w:val="left" w:pos="384"/>
          <w:tab w:val="num" w:pos="540"/>
        </w:tabs>
        <w:spacing w:after="0" w:line="274" w:lineRule="exact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41.   Назвіть типи електродів 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74" w:lineRule="exact"/>
        <w:ind w:left="360"/>
        <w:rPr>
          <w:rFonts w:ascii="Times New Roman" w:hAnsi="Times New Roman"/>
          <w:bCs/>
          <w:color w:val="000000"/>
          <w:spacing w:val="21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1.   </w:t>
      </w:r>
      <w:proofErr w:type="spellStart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АНО</w:t>
      </w:r>
      <w:proofErr w:type="spellEnd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-4, АНО-6.МР-3</w:t>
      </w:r>
    </w:p>
    <w:p w:rsidR="004738D1" w:rsidRDefault="004738D1" w:rsidP="004738D1">
      <w:pPr>
        <w:spacing w:after="0"/>
        <w:rPr>
          <w:rFonts w:ascii="Times New Roman" w:hAnsi="Times New Roman"/>
          <w:bCs/>
          <w:color w:val="000000"/>
          <w:spacing w:val="21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 xml:space="preserve">     2.  Е-42, Е-46, Е-46А</w:t>
      </w:r>
    </w:p>
    <w:p w:rsidR="004738D1" w:rsidRDefault="004738D1" w:rsidP="004738D1">
      <w:pPr>
        <w:spacing w:after="0"/>
        <w:rPr>
          <w:rFonts w:ascii="Times New Roman" w:hAnsi="Times New Roman"/>
          <w:bCs/>
          <w:color w:val="000000"/>
          <w:spacing w:val="21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 xml:space="preserve">     3.  </w:t>
      </w:r>
      <w:proofErr w:type="spellStart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-08, Св-08А, Св-08АА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74" w:lineRule="exact"/>
        <w:ind w:left="360"/>
        <w:rPr>
          <w:rFonts w:ascii="Times New Roman" w:hAnsi="Times New Roman"/>
          <w:bCs/>
          <w:color w:val="000000"/>
          <w:spacing w:val="21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 xml:space="preserve"> 4.  УОНИ-13/45, Е-50, </w:t>
      </w:r>
      <w:proofErr w:type="spellStart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21"/>
          <w:sz w:val="28"/>
          <w:szCs w:val="28"/>
        </w:rPr>
        <w:t>-08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74" w:lineRule="exact"/>
        <w:rPr>
          <w:rFonts w:ascii="Times New Roman" w:hAnsi="Times New Roman"/>
          <w:bCs/>
          <w:color w:val="000000"/>
          <w:spacing w:val="21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  <w:tab w:val="num" w:pos="540"/>
        </w:tabs>
        <w:spacing w:after="0" w:line="274" w:lineRule="exact"/>
        <w:ind w:left="540" w:hanging="360"/>
        <w:rPr>
          <w:rFonts w:ascii="Times New Roman" w:hAnsi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42.  Назвіть марки легованого зварювального дроту </w:t>
      </w:r>
    </w:p>
    <w:p w:rsidR="004738D1" w:rsidRDefault="004738D1" w:rsidP="004738D1">
      <w:pPr>
        <w:shd w:val="clear" w:color="auto" w:fill="FFFFFF"/>
        <w:spacing w:after="0"/>
        <w:rPr>
          <w:rFonts w:ascii="Times New Roman" w:hAnsi="Times New Roman"/>
          <w:bCs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         1.   </w:t>
      </w:r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Св-08ГС, Св-10ГН, </w:t>
      </w:r>
      <w:proofErr w:type="spellStart"/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>-08 ХГСМА</w:t>
      </w:r>
    </w:p>
    <w:p w:rsidR="004738D1" w:rsidRDefault="004738D1" w:rsidP="004738D1">
      <w:pPr>
        <w:shd w:val="clear" w:color="auto" w:fill="FFFFFF"/>
        <w:tabs>
          <w:tab w:val="left" w:pos="1114"/>
        </w:tabs>
        <w:spacing w:after="0"/>
        <w:rPr>
          <w:rFonts w:ascii="Times New Roman" w:hAnsi="Times New Roman"/>
          <w:bCs/>
          <w:color w:val="000000"/>
          <w:spacing w:val="-7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2.   </w:t>
      </w: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>Св-12Х13, Св-08Х18Н8Г2Б, Св-08Х14ГНТ</w:t>
      </w:r>
    </w:p>
    <w:p w:rsidR="004738D1" w:rsidRDefault="004738D1" w:rsidP="004738D1">
      <w:pPr>
        <w:shd w:val="clear" w:color="auto" w:fill="FFFFFF"/>
        <w:tabs>
          <w:tab w:val="left" w:pos="1114"/>
        </w:tabs>
        <w:spacing w:after="0"/>
        <w:rPr>
          <w:rFonts w:ascii="Times New Roman" w:hAnsi="Times New Roman"/>
          <w:bCs/>
          <w:color w:val="000000"/>
          <w:spacing w:val="-11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7"/>
          <w:sz w:val="28"/>
          <w:szCs w:val="28"/>
        </w:rPr>
        <w:t xml:space="preserve">          </w:t>
      </w: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3.   </w:t>
      </w:r>
      <w:proofErr w:type="spellStart"/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-08, </w:t>
      </w:r>
      <w:proofErr w:type="spellStart"/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 - 08А, Св-08АА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74" w:lineRule="exact"/>
        <w:ind w:left="360"/>
        <w:rPr>
          <w:rFonts w:ascii="Times New Roman" w:hAnsi="Times New Roman"/>
          <w:bCs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   4.   </w:t>
      </w:r>
      <w:proofErr w:type="spellStart"/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-08, </w:t>
      </w:r>
      <w:proofErr w:type="spellStart"/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>Св</w:t>
      </w:r>
      <w:proofErr w:type="spellEnd"/>
      <w:r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 - 08ГСМТ, Св-08Х19Н8Г2Б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 w:line="274" w:lineRule="exact"/>
        <w:ind w:left="360"/>
        <w:rPr>
          <w:rFonts w:ascii="Times New Roman" w:hAnsi="Times New Roman"/>
          <w:color w:val="000000"/>
          <w:spacing w:val="-10"/>
          <w:sz w:val="28"/>
          <w:szCs w:val="28"/>
        </w:rPr>
      </w:pPr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43.  Назвіть марки електродів для зварювання </w:t>
      </w:r>
      <w:proofErr w:type="spellStart"/>
      <w:r>
        <w:rPr>
          <w:rFonts w:ascii="Times New Roman" w:hAnsi="Times New Roman"/>
          <w:color w:val="000000"/>
          <w:spacing w:val="-7"/>
          <w:sz w:val="28"/>
          <w:szCs w:val="28"/>
        </w:rPr>
        <w:t>низьковуглецевих</w:t>
      </w:r>
      <w:proofErr w:type="spellEnd"/>
      <w:r>
        <w:rPr>
          <w:rFonts w:ascii="Times New Roman" w:hAnsi="Times New Roman"/>
          <w:color w:val="000000"/>
          <w:spacing w:val="-7"/>
          <w:sz w:val="28"/>
          <w:szCs w:val="28"/>
        </w:rPr>
        <w:t xml:space="preserve"> і низьколегованих      </w:t>
      </w:r>
      <w:r>
        <w:rPr>
          <w:rFonts w:ascii="Times New Roman" w:hAnsi="Times New Roman"/>
          <w:color w:val="000000"/>
          <w:spacing w:val="-10"/>
          <w:sz w:val="28"/>
          <w:szCs w:val="28"/>
        </w:rPr>
        <w:t>сталей</w:t>
      </w:r>
    </w:p>
    <w:p w:rsidR="004738D1" w:rsidRDefault="004738D1" w:rsidP="004738D1">
      <w:pPr>
        <w:spacing w:after="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         1.   ОЗА-1, </w:t>
      </w:r>
      <w:r>
        <w:rPr>
          <w:rFonts w:ascii="Times New Roman" w:hAnsi="Times New Roman"/>
          <w:color w:val="000000"/>
          <w:spacing w:val="-4"/>
          <w:sz w:val="28"/>
          <w:szCs w:val="28"/>
        </w:rPr>
        <w:t>ОЗА-2</w:t>
      </w:r>
    </w:p>
    <w:p w:rsidR="004738D1" w:rsidRDefault="004738D1" w:rsidP="004738D1">
      <w:pPr>
        <w:spacing w:after="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         2.   </w:t>
      </w: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АНО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-4, </w:t>
      </w: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МР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-3, УОНИ-13/45</w:t>
      </w:r>
    </w:p>
    <w:p w:rsidR="004738D1" w:rsidRDefault="004738D1" w:rsidP="004738D1">
      <w:pPr>
        <w:spacing w:after="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         3.   ОЗЧ-1, </w:t>
      </w: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АНЧ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-1, ППЧ-1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left="360" w:right="48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  4.  «Комсомолець», вугільні</w:t>
      </w:r>
    </w:p>
    <w:p w:rsidR="004738D1" w:rsidRDefault="004738D1" w:rsidP="004738D1">
      <w:pPr>
        <w:shd w:val="clear" w:color="auto" w:fill="FFFFFF"/>
        <w:tabs>
          <w:tab w:val="left" w:pos="384"/>
          <w:tab w:val="num" w:pos="540"/>
        </w:tabs>
        <w:spacing w:after="0"/>
        <w:ind w:left="540" w:right="480" w:hanging="36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44.  Як марганець впливає на зварюваність сталей? 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1.   при вмісті до 0,25% зварюваність не погіршується. При більшому вмісті зварюваність погіршується через утворення тріщин у зоні термічного впливу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lastRenderedPageBreak/>
        <w:t>2.  сприяє загартованості сталі, що утруднює зварювання. При зварюванні активно окислюється і вигорає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міститься в межах 0,3-0,8% і зварюваність не погіршує. При вмісті від 1,8 до 2,5% і більше виникає небезпека появи тріщин через сприяння загартованості сталі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підвищує пластичність, міцність, зварюваність не погіршує.</w:t>
      </w:r>
    </w:p>
    <w:p w:rsidR="004738D1" w:rsidRDefault="004738D1" w:rsidP="004738D1">
      <w:pPr>
        <w:shd w:val="clear" w:color="auto" w:fill="FFFFFF"/>
        <w:tabs>
          <w:tab w:val="left" w:pos="384"/>
        </w:tabs>
        <w:spacing w:after="0"/>
        <w:ind w:right="48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hd w:val="clear" w:color="auto" w:fill="FFFFFF"/>
        <w:tabs>
          <w:tab w:val="left" w:pos="384"/>
          <w:tab w:val="num" w:pos="540"/>
        </w:tabs>
        <w:spacing w:after="0"/>
        <w:ind w:left="540" w:right="480" w:hanging="36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 xml:space="preserve">45.  Як марганець впливає на зварюваність сталей? 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1.   при вмісті до 0,25% зварюваність не погіршується. При більшому вмісті зварюваність погіршується через утворення тріщин у зоні термічного впливу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2.   сприяє загартованості сталі, що утруднює зварювання. При зварюванні активно окислюється і вигорає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міститься в межах 0,3-0,8% і зварюваність не погіршує. При вмісті від 1,8 до 2,5% і більше виникає небезпека появи тріщин через сприяння загартованості сталі;</w:t>
      </w:r>
    </w:p>
    <w:p w:rsidR="004738D1" w:rsidRDefault="004738D1" w:rsidP="004738D1">
      <w:pPr>
        <w:shd w:val="clear" w:color="auto" w:fill="FFFFFF"/>
        <w:tabs>
          <w:tab w:val="left" w:pos="384"/>
          <w:tab w:val="num" w:pos="720"/>
        </w:tabs>
        <w:spacing w:after="0"/>
        <w:ind w:left="720" w:right="480" w:hanging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підвищує пластичність, міцність, зварюваність не погіршує.</w:t>
      </w:r>
    </w:p>
    <w:p w:rsidR="004738D1" w:rsidRDefault="004738D1" w:rsidP="004738D1">
      <w:pPr>
        <w:widowControl w:val="0"/>
        <w:numPr>
          <w:ilvl w:val="0"/>
          <w:numId w:val="34"/>
        </w:numPr>
        <w:shd w:val="clear" w:color="auto" w:fill="FFFFFF"/>
        <w:tabs>
          <w:tab w:val="left" w:pos="1152"/>
        </w:tabs>
        <w:autoSpaceDE w:val="0"/>
        <w:autoSpaceDN w:val="0"/>
        <w:adjustRightInd w:val="0"/>
        <w:spacing w:after="0"/>
        <w:ind w:left="180"/>
        <w:rPr>
          <w:rFonts w:ascii="Times New Roman" w:hAnsi="Times New Roman"/>
          <w:b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 xml:space="preserve">Статичний  електромагнітний апарат завдяки якому змінний струм при одній напрузі    перетворюється в змінний струм тієї частоти при другій напрузі </w:t>
      </w:r>
    </w:p>
    <w:p w:rsidR="004738D1" w:rsidRDefault="004738D1" w:rsidP="004738D1">
      <w:pPr>
        <w:widowControl w:val="0"/>
        <w:numPr>
          <w:ilvl w:val="6"/>
          <w:numId w:val="30"/>
        </w:numPr>
        <w:shd w:val="clear" w:color="auto" w:fill="FFFFFF"/>
        <w:tabs>
          <w:tab w:val="num" w:pos="900"/>
        </w:tabs>
        <w:autoSpaceDE w:val="0"/>
        <w:autoSpaceDN w:val="0"/>
        <w:adjustRightInd w:val="0"/>
        <w:spacing w:after="0"/>
        <w:ind w:left="540" w:firstLine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генератор</w:t>
      </w:r>
    </w:p>
    <w:p w:rsidR="004738D1" w:rsidRDefault="004738D1" w:rsidP="004738D1">
      <w:pPr>
        <w:widowControl w:val="0"/>
        <w:numPr>
          <w:ilvl w:val="6"/>
          <w:numId w:val="30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540" w:firstLine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випрямляч</w:t>
      </w:r>
    </w:p>
    <w:p w:rsidR="004738D1" w:rsidRDefault="004738D1" w:rsidP="004738D1">
      <w:pPr>
        <w:widowControl w:val="0"/>
        <w:numPr>
          <w:ilvl w:val="6"/>
          <w:numId w:val="30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540" w:firstLine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трансформатор</w:t>
      </w:r>
    </w:p>
    <w:p w:rsidR="004738D1" w:rsidRDefault="004738D1" w:rsidP="004738D1">
      <w:pPr>
        <w:widowControl w:val="0"/>
        <w:numPr>
          <w:ilvl w:val="6"/>
          <w:numId w:val="30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540" w:firstLine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перетворювач</w:t>
      </w:r>
    </w:p>
    <w:p w:rsidR="004738D1" w:rsidRDefault="004738D1" w:rsidP="004738D1">
      <w:pPr>
        <w:widowControl w:val="0"/>
        <w:numPr>
          <w:ilvl w:val="0"/>
          <w:numId w:val="34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Магнітопровід (</w:t>
      </w:r>
      <w:proofErr w:type="spellStart"/>
      <w:r>
        <w:rPr>
          <w:rFonts w:ascii="Times New Roman" w:hAnsi="Times New Roman"/>
          <w:color w:val="000000"/>
          <w:spacing w:val="-12"/>
          <w:sz w:val="28"/>
          <w:szCs w:val="28"/>
        </w:rPr>
        <w:t>осередя</w:t>
      </w:r>
      <w:proofErr w:type="spellEnd"/>
      <w:r>
        <w:rPr>
          <w:rFonts w:ascii="Times New Roman" w:hAnsi="Times New Roman"/>
          <w:color w:val="000000"/>
          <w:spacing w:val="-12"/>
          <w:sz w:val="28"/>
          <w:szCs w:val="28"/>
        </w:rPr>
        <w:t xml:space="preserve">) складається з тонких лакованих пластин зі: </w:t>
      </w:r>
    </w:p>
    <w:p w:rsidR="004738D1" w:rsidRDefault="004738D1" w:rsidP="004738D1">
      <w:pPr>
        <w:widowControl w:val="0"/>
        <w:numPr>
          <w:ilvl w:val="3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hanging="310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 xml:space="preserve">спеціальної сталі </w:t>
      </w:r>
    </w:p>
    <w:p w:rsidR="004738D1" w:rsidRDefault="004738D1" w:rsidP="004738D1">
      <w:pPr>
        <w:widowControl w:val="0"/>
        <w:numPr>
          <w:ilvl w:val="3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hanging="310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електротехнічної сталі</w:t>
      </w:r>
    </w:p>
    <w:p w:rsidR="004738D1" w:rsidRDefault="004738D1" w:rsidP="004738D1">
      <w:pPr>
        <w:widowControl w:val="0"/>
        <w:numPr>
          <w:ilvl w:val="3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hanging="310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нержавіючої сталі</w:t>
      </w:r>
    </w:p>
    <w:p w:rsidR="004738D1" w:rsidRDefault="004738D1" w:rsidP="004738D1">
      <w:pPr>
        <w:widowControl w:val="0"/>
        <w:numPr>
          <w:ilvl w:val="3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hanging="3105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жаростійкої сталі</w:t>
      </w:r>
    </w:p>
    <w:p w:rsidR="004738D1" w:rsidRDefault="004738D1" w:rsidP="004738D1">
      <w:pPr>
        <w:widowControl w:val="0"/>
        <w:numPr>
          <w:ilvl w:val="0"/>
          <w:numId w:val="34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 xml:space="preserve">Режим трансформатора коли коло вторинної обмотки розімкнено, а первинна обмотка  підключена до електромережі  </w:t>
      </w:r>
    </w:p>
    <w:p w:rsidR="004738D1" w:rsidRDefault="004738D1" w:rsidP="004738D1">
      <w:pPr>
        <w:widowControl w:val="0"/>
        <w:numPr>
          <w:ilvl w:val="6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0" w:hanging="540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1. режим холостого ходу;</w:t>
      </w:r>
    </w:p>
    <w:p w:rsidR="004738D1" w:rsidRDefault="004738D1" w:rsidP="004738D1">
      <w:pPr>
        <w:widowControl w:val="0"/>
        <w:numPr>
          <w:ilvl w:val="6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0" w:hanging="540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2. напруга холостого ходу;</w:t>
      </w:r>
    </w:p>
    <w:p w:rsidR="004738D1" w:rsidRDefault="004738D1" w:rsidP="004738D1">
      <w:pPr>
        <w:widowControl w:val="0"/>
        <w:numPr>
          <w:ilvl w:val="6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0" w:hanging="540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3. режим зниження напруги;</w:t>
      </w:r>
    </w:p>
    <w:p w:rsidR="004738D1" w:rsidRDefault="004738D1" w:rsidP="004738D1">
      <w:pPr>
        <w:widowControl w:val="0"/>
        <w:numPr>
          <w:ilvl w:val="6"/>
          <w:numId w:val="26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0" w:hanging="540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4. режим навантаження</w:t>
      </w:r>
    </w:p>
    <w:p w:rsidR="004738D1" w:rsidRDefault="004738D1" w:rsidP="004738D1">
      <w:pPr>
        <w:shd w:val="clear" w:color="auto" w:fill="FFFFFF"/>
        <w:tabs>
          <w:tab w:val="left" w:pos="900"/>
        </w:tabs>
        <w:spacing w:after="0"/>
        <w:rPr>
          <w:rFonts w:ascii="Times New Roman" w:hAnsi="Times New Roman"/>
          <w:color w:val="000000"/>
          <w:spacing w:val="-12"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34"/>
        </w:numPr>
        <w:shd w:val="clear" w:color="auto" w:fill="FFFFFF"/>
        <w:tabs>
          <w:tab w:val="left" w:pos="900"/>
        </w:tabs>
        <w:autoSpaceDE w:val="0"/>
        <w:autoSpaceDN w:val="0"/>
        <w:adjustRightInd w:val="0"/>
        <w:spacing w:after="0"/>
        <w:ind w:left="0"/>
        <w:rPr>
          <w:rFonts w:ascii="Times New Roman" w:hAnsi="Times New Roman"/>
          <w:color w:val="000000"/>
          <w:spacing w:val="-12"/>
          <w:sz w:val="28"/>
          <w:szCs w:val="28"/>
        </w:rPr>
      </w:pPr>
      <w:r>
        <w:rPr>
          <w:rFonts w:ascii="Times New Roman" w:hAnsi="Times New Roman"/>
          <w:color w:val="000000"/>
          <w:spacing w:val="-12"/>
          <w:sz w:val="28"/>
          <w:szCs w:val="28"/>
        </w:rPr>
        <w:t>Зварювальний струм при роботі зварювального перетворювача регулюється (3)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1.  рукояткою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2.  гвинтовим механізмом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3.  маховиком реостата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4.  вугільними щітками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4738D1" w:rsidRDefault="004738D1" w:rsidP="004738D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изначальна характеристика джерела живлення зварювальної дуги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1.    межі регулювання струму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2.    коефіцієнт потужності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3.    режим роботи джерела струму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4.   зовнішня характеристика джерела струму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вщина тонких лакованих пластин </w:t>
      </w:r>
      <w:proofErr w:type="spellStart"/>
      <w:r>
        <w:rPr>
          <w:rFonts w:ascii="Times New Roman" w:hAnsi="Times New Roman"/>
          <w:sz w:val="28"/>
          <w:szCs w:val="28"/>
        </w:rPr>
        <w:t>магнітопровод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осередя</w:t>
      </w:r>
      <w:proofErr w:type="spellEnd"/>
      <w:r>
        <w:rPr>
          <w:rFonts w:ascii="Times New Roman" w:hAnsi="Times New Roman"/>
          <w:sz w:val="28"/>
          <w:szCs w:val="28"/>
        </w:rPr>
        <w:t xml:space="preserve">) трансформатора та  якоря генератора </w:t>
      </w:r>
    </w:p>
    <w:p w:rsidR="004738D1" w:rsidRDefault="004738D1" w:rsidP="004738D1">
      <w:pPr>
        <w:spacing w:after="0"/>
        <w:ind w:left="18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b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>0,3 мм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 0,4 мм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 0,5 мм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 0,6 мм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виборі джерела живлення керуються головним основним параметром 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   номінальним зварювальним струмом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  номінальною напругою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   коефіцієнтом корисної дії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   напругою холостого хода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numPr>
          <w:ilvl w:val="0"/>
          <w:numId w:val="3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ку із названих тканин можна використовувати для костюма електрозварника?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1.   прорезинений брезент;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2.   бавовняну тканину;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3.   брезент з вогнестійким просоченням;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4.   брезент з включеними нитками азбесту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numPr>
          <w:ilvl w:val="0"/>
          <w:numId w:val="3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Якою вентиляцією повинно бути обладнане приміщення, в якому виконуються електрозварювальні роботи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1.   </w:t>
      </w:r>
      <w:proofErr w:type="spellStart"/>
      <w:r>
        <w:rPr>
          <w:rFonts w:ascii="Times New Roman" w:hAnsi="Times New Roman"/>
          <w:sz w:val="28"/>
          <w:szCs w:val="28"/>
        </w:rPr>
        <w:t>приточна</w:t>
      </w:r>
      <w:proofErr w:type="spellEnd"/>
      <w:r>
        <w:rPr>
          <w:rFonts w:ascii="Times New Roman" w:hAnsi="Times New Roman"/>
          <w:sz w:val="28"/>
          <w:szCs w:val="28"/>
        </w:rPr>
        <w:t xml:space="preserve"> (лише подача повітря)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2.   витяжна (лише відсмоктування повітря)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3.   </w:t>
      </w:r>
      <w:proofErr w:type="spellStart"/>
      <w:r>
        <w:rPr>
          <w:rFonts w:ascii="Times New Roman" w:hAnsi="Times New Roman"/>
          <w:sz w:val="28"/>
          <w:szCs w:val="28"/>
        </w:rPr>
        <w:t>приточно-витяжн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4.   інші види вентиляції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5.</w:t>
      </w:r>
      <w:r>
        <w:rPr>
          <w:rFonts w:ascii="Times New Roman" w:hAnsi="Times New Roman"/>
          <w:b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В якій послідовності має бути розміщене  скло зварювальної маски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1.   покривне, світлофільтр, захисне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2.   світлофільтр, покривне, захисне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3.   світлофільтр, захисне, покривне;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4.   покривне, захисне, світлофільтр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6.   Який мінімальний тиск повинен бути в закритому сосуді  на якому виконуються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електрозварювальні роботи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         1.    не більше 5,0 кг/м² 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2.    не більше 2,0 кг/м²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3.     0 кг/м²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4.    не більше 3,0 кг/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7.    Яка максимальна довжина проводу  допускається  між зборкою  та пересувним зварювальним джерелом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1.   </w:t>
      </w:r>
      <w:smartTag w:uri="urn:schemas-microsoft-com:office:smarttags" w:element="metricconverter">
        <w:smartTagPr>
          <w:attr w:name="ProductID" w:val="5,0 м"/>
        </w:smartTagPr>
        <w:r>
          <w:rPr>
            <w:rFonts w:ascii="Times New Roman" w:hAnsi="Times New Roman"/>
            <w:sz w:val="28"/>
            <w:szCs w:val="28"/>
          </w:rPr>
          <w:t>5,0 м</w:t>
        </w:r>
      </w:smartTag>
      <w:r>
        <w:rPr>
          <w:rFonts w:ascii="Times New Roman" w:hAnsi="Times New Roman"/>
          <w:sz w:val="28"/>
          <w:szCs w:val="28"/>
        </w:rPr>
        <w:t xml:space="preserve">;        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2.   </w:t>
      </w:r>
      <w:smartTag w:uri="urn:schemas-microsoft-com:office:smarttags" w:element="metricconverter">
        <w:smartTagPr>
          <w:attr w:name="ProductID" w:val="10,0 м"/>
        </w:smartTagPr>
        <w:r>
          <w:rPr>
            <w:rFonts w:ascii="Times New Roman" w:hAnsi="Times New Roman"/>
            <w:sz w:val="28"/>
            <w:szCs w:val="28"/>
          </w:rPr>
          <w:t>10,0 м</w:t>
        </w:r>
      </w:smartTag>
      <w:r>
        <w:rPr>
          <w:rFonts w:ascii="Times New Roman" w:hAnsi="Times New Roman"/>
          <w:sz w:val="28"/>
          <w:szCs w:val="28"/>
        </w:rPr>
        <w:t xml:space="preserve">;        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3.   </w:t>
      </w:r>
      <w:smartTag w:uri="urn:schemas-microsoft-com:office:smarttags" w:element="metricconverter">
        <w:smartTagPr>
          <w:attr w:name="ProductID" w:val="15,0 м"/>
        </w:smartTagPr>
        <w:r>
          <w:rPr>
            <w:rFonts w:ascii="Times New Roman" w:hAnsi="Times New Roman"/>
            <w:sz w:val="28"/>
            <w:szCs w:val="28"/>
          </w:rPr>
          <w:t>15,0 м</w:t>
        </w:r>
      </w:smartTag>
      <w:r>
        <w:rPr>
          <w:rFonts w:ascii="Times New Roman" w:hAnsi="Times New Roman"/>
          <w:sz w:val="28"/>
          <w:szCs w:val="28"/>
        </w:rPr>
        <w:t>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4.   20,0 м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8.    Яка мінімальна відстань повинна бути між зварювальними проводами та трубопроводами з горючими газами (кисень, ацетилен)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1.   </w:t>
      </w:r>
      <w:smartTag w:uri="urn:schemas-microsoft-com:office:smarttags" w:element="metricconverter">
        <w:smartTagPr>
          <w:attr w:name="ProductID" w:val="0,5 м"/>
        </w:smartTagPr>
        <w:r>
          <w:rPr>
            <w:rFonts w:ascii="Times New Roman" w:hAnsi="Times New Roman"/>
            <w:sz w:val="28"/>
            <w:szCs w:val="28"/>
          </w:rPr>
          <w:t>0,5 м</w:t>
        </w:r>
      </w:smartTag>
      <w:r>
        <w:rPr>
          <w:rFonts w:ascii="Times New Roman" w:hAnsi="Times New Roman"/>
          <w:sz w:val="28"/>
          <w:szCs w:val="28"/>
        </w:rPr>
        <w:t xml:space="preserve">;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2.   </w:t>
      </w:r>
      <w:smartTag w:uri="urn:schemas-microsoft-com:office:smarttags" w:element="metricconverter">
        <w:smartTagPr>
          <w:attr w:name="ProductID" w:val="1,0 м"/>
        </w:smartTagPr>
        <w:r>
          <w:rPr>
            <w:rFonts w:ascii="Times New Roman" w:hAnsi="Times New Roman"/>
            <w:sz w:val="28"/>
            <w:szCs w:val="28"/>
          </w:rPr>
          <w:t>1,0 м</w:t>
        </w:r>
      </w:smartTag>
      <w:r>
        <w:rPr>
          <w:rFonts w:ascii="Times New Roman" w:hAnsi="Times New Roman"/>
          <w:sz w:val="28"/>
          <w:szCs w:val="28"/>
        </w:rPr>
        <w:t xml:space="preserve">;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3.   2,0 м   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4.   </w:t>
      </w:r>
      <w:smartTag w:uri="urn:schemas-microsoft-com:office:smarttags" w:element="metricconverter">
        <w:smartTagPr>
          <w:attr w:name="ProductID" w:val="3,0 м"/>
        </w:smartTagPr>
        <w:r>
          <w:rPr>
            <w:rFonts w:ascii="Times New Roman" w:hAnsi="Times New Roman"/>
            <w:sz w:val="28"/>
            <w:szCs w:val="28"/>
          </w:rPr>
          <w:t>3,0 м</w:t>
        </w:r>
      </w:smartTag>
      <w:r>
        <w:rPr>
          <w:rFonts w:ascii="Times New Roman" w:hAnsi="Times New Roman"/>
          <w:sz w:val="28"/>
          <w:szCs w:val="28"/>
        </w:rPr>
        <w:t xml:space="preserve">;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9.    Які заходи необхідно виконати до початку виконання  зварювальних робіт на відстані менше </w:t>
      </w:r>
      <w:smartTag w:uri="urn:schemas-microsoft-com:office:smarttags" w:element="metricconverter">
        <w:smartTagPr>
          <w:attr w:name="ProductID" w:val="5 м"/>
        </w:smartTagPr>
        <w:r>
          <w:rPr>
            <w:rFonts w:ascii="Times New Roman" w:hAnsi="Times New Roman"/>
            <w:sz w:val="28"/>
            <w:szCs w:val="28"/>
          </w:rPr>
          <w:t>5 м</w:t>
        </w:r>
      </w:smartTag>
      <w:r>
        <w:rPr>
          <w:rFonts w:ascii="Times New Roman" w:hAnsi="Times New Roman"/>
          <w:sz w:val="28"/>
          <w:szCs w:val="28"/>
        </w:rPr>
        <w:t xml:space="preserve"> від дерев’яних стін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1.   виконувати роботу  при малій потужності дуги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2.   закрити стіни листами заліза або азбесту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3.   затягнути стіни плівкою з поліетилену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4.   можна  так працювати.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0.     Ваші дії якщо на робочому місці  розлився бензин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1.  зберу та залишок випалю полум’ям пальника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2.  зберу та засиплю піском;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3.  залишу так як є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4.  заллю водою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1.    Як правильно та безпечно відігріти замерзлий   кисневий редуктор?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1.   використавши </w:t>
      </w:r>
      <w:proofErr w:type="spellStart"/>
      <w:r>
        <w:rPr>
          <w:rFonts w:ascii="Times New Roman" w:hAnsi="Times New Roman"/>
          <w:sz w:val="28"/>
          <w:szCs w:val="28"/>
        </w:rPr>
        <w:t>мікропотужний</w:t>
      </w:r>
      <w:proofErr w:type="spellEnd"/>
      <w:r>
        <w:rPr>
          <w:rFonts w:ascii="Times New Roman" w:hAnsi="Times New Roman"/>
          <w:sz w:val="28"/>
          <w:szCs w:val="28"/>
        </w:rPr>
        <w:t xml:space="preserve"> газовий пальник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2,   закутати ганчір’ям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3.   використавши пар або гарячу воду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4.   за допомогою електричного паяльника; </w:t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62.      Яка мінімальна відстань повинна бути між джерелом постачання робочих газів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 балонами, газогенератором) та місцем для паління?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</w:t>
      </w:r>
      <w:r>
        <w:rPr>
          <w:rFonts w:ascii="Times New Roman" w:hAnsi="Times New Roman"/>
          <w:sz w:val="28"/>
          <w:szCs w:val="28"/>
        </w:rPr>
        <w:t xml:space="preserve">1.   </w:t>
      </w:r>
      <w:smartTag w:uri="urn:schemas-microsoft-com:office:smarttags" w:element="metricconverter">
        <w:smartTagPr>
          <w:attr w:name="ProductID" w:val="3,0 м"/>
        </w:smartTagPr>
        <w:r>
          <w:rPr>
            <w:rFonts w:ascii="Times New Roman" w:hAnsi="Times New Roman"/>
            <w:sz w:val="28"/>
            <w:szCs w:val="28"/>
          </w:rPr>
          <w:t>3,0 м</w:t>
        </w:r>
      </w:smartTag>
      <w:r>
        <w:rPr>
          <w:rFonts w:ascii="Times New Roman" w:hAnsi="Times New Roman"/>
          <w:sz w:val="28"/>
          <w:szCs w:val="28"/>
        </w:rPr>
        <w:t xml:space="preserve">;              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2.   </w:t>
      </w:r>
      <w:smartTag w:uri="urn:schemas-microsoft-com:office:smarttags" w:element="metricconverter">
        <w:smartTagPr>
          <w:attr w:name="ProductID" w:val="5,0 м"/>
        </w:smartTagPr>
        <w:r>
          <w:rPr>
            <w:rFonts w:ascii="Times New Roman" w:hAnsi="Times New Roman"/>
            <w:sz w:val="28"/>
            <w:szCs w:val="28"/>
          </w:rPr>
          <w:t>5,0 м</w:t>
        </w:r>
      </w:smartTag>
      <w:r>
        <w:rPr>
          <w:rFonts w:ascii="Times New Roman" w:hAnsi="Times New Roman"/>
          <w:sz w:val="28"/>
          <w:szCs w:val="28"/>
        </w:rPr>
        <w:t xml:space="preserve">;                           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3.  </w:t>
      </w:r>
      <w:smartTag w:uri="urn:schemas-microsoft-com:office:smarttags" w:element="metricconverter">
        <w:smartTagPr>
          <w:attr w:name="ProductID" w:val="10,0 м"/>
        </w:smartTagPr>
        <w:r>
          <w:rPr>
            <w:rFonts w:ascii="Times New Roman" w:hAnsi="Times New Roman"/>
            <w:sz w:val="28"/>
            <w:szCs w:val="28"/>
          </w:rPr>
          <w:t>10,0 м</w:t>
        </w:r>
      </w:smartTag>
      <w:r>
        <w:rPr>
          <w:rFonts w:ascii="Times New Roman" w:hAnsi="Times New Roman"/>
          <w:sz w:val="28"/>
          <w:szCs w:val="28"/>
        </w:rPr>
        <w:t>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4.   2,0 м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3.     Який допоміжний знак  застосовується коли необхідно напливи та нерівності шва обробити з плавним переходом до основного металу: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</w:t>
      </w:r>
      <w:r>
        <w:rPr>
          <w:rFonts w:ascii="Times New Roman" w:hAnsi="Times New Roman"/>
          <w:sz w:val="28"/>
          <w:szCs w:val="28"/>
        </w:rPr>
        <w:t xml:space="preserve">1.  </w: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19075" cy="190500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2 </w: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76250" cy="18097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3. </w: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38150" cy="20002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4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>
            <wp:extent cx="419100" cy="2476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4.</w:t>
      </w:r>
      <w:r>
        <w:rPr>
          <w:rFonts w:ascii="Times New Roman" w:hAnsi="Times New Roman"/>
          <w:b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>За лицьову сторону двостороннього шва зварного з’єднання з несиметричне підготовленими краями приймають сторону: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не має значення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може бути прийнята люба сторона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приймають сторону, де починають зварювання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з якої виконують зварювання основного шва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5.  Шви вважаються однаковими якщо: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однакові їх типи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однакові розміри в перерізі поперек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однакові їх типи і розміри  конструктивних елементів в перерізі поперек та до них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исуваються одні й ті ж технічні вимоги;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однакові їх типи і розміри  конструктивних елементів в перерізі поперек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6.  Яка характеристика показаного на малюнку шва: </w: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057400" cy="130492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 Шов стикового з’єднання без скосу кромок, односторонній, на підкладці що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залишається, </w:t>
      </w:r>
      <w:proofErr w:type="spellStart"/>
      <w:r>
        <w:rPr>
          <w:rFonts w:ascii="Times New Roman" w:hAnsi="Times New Roman"/>
          <w:sz w:val="28"/>
          <w:szCs w:val="28"/>
        </w:rPr>
        <w:t>віконаний</w:t>
      </w:r>
      <w:proofErr w:type="spellEnd"/>
      <w:r>
        <w:rPr>
          <w:rFonts w:ascii="Times New Roman" w:hAnsi="Times New Roman"/>
          <w:sz w:val="28"/>
          <w:szCs w:val="28"/>
        </w:rPr>
        <w:t xml:space="preserve"> зварюванням газом з присаджувальним дротом. Параметр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шорсткості обробленої поверхні  </w:t>
      </w:r>
      <w:proofErr w:type="spellStart"/>
      <w:r>
        <w:rPr>
          <w:rFonts w:ascii="Times New Roman" w:hAnsi="Times New Roman"/>
          <w:sz w:val="28"/>
          <w:szCs w:val="28"/>
        </w:rPr>
        <w:t>Rz</w:t>
      </w:r>
      <w:proofErr w:type="spellEnd"/>
      <w:r>
        <w:rPr>
          <w:rFonts w:ascii="Times New Roman" w:hAnsi="Times New Roman"/>
          <w:sz w:val="28"/>
          <w:szCs w:val="28"/>
        </w:rPr>
        <w:t xml:space="preserve"> 80 мкм.</w:t>
      </w:r>
      <w:r>
        <w:rPr>
          <w:rFonts w:ascii="Times New Roman" w:hAnsi="Times New Roman"/>
          <w:sz w:val="28"/>
          <w:szCs w:val="28"/>
        </w:rPr>
        <w:tab/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Шов кутового з’єднання без скосу кромок, </w:t>
      </w:r>
      <w:proofErr w:type="spellStart"/>
      <w:r>
        <w:rPr>
          <w:rFonts w:ascii="Times New Roman" w:hAnsi="Times New Roman"/>
          <w:sz w:val="28"/>
          <w:szCs w:val="28"/>
        </w:rPr>
        <w:t>двустороній</w:t>
      </w:r>
      <w:proofErr w:type="spellEnd"/>
      <w:r>
        <w:rPr>
          <w:rFonts w:ascii="Times New Roman" w:hAnsi="Times New Roman"/>
          <w:sz w:val="28"/>
          <w:szCs w:val="28"/>
        </w:rPr>
        <w:t>, виконаний автоматичним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зварюванням під флюсом.</w:t>
      </w:r>
      <w:r>
        <w:rPr>
          <w:rFonts w:ascii="Times New Roman" w:hAnsi="Times New Roman"/>
          <w:sz w:val="28"/>
          <w:szCs w:val="28"/>
        </w:rPr>
        <w:tab/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. Шов кутового з’єднання зі скосом кромок, </w:t>
      </w:r>
      <w:proofErr w:type="spellStart"/>
      <w:r>
        <w:rPr>
          <w:rFonts w:ascii="Times New Roman" w:hAnsi="Times New Roman"/>
          <w:sz w:val="28"/>
          <w:szCs w:val="28"/>
        </w:rPr>
        <w:t>двустороній</w:t>
      </w:r>
      <w:proofErr w:type="spellEnd"/>
      <w:r>
        <w:rPr>
          <w:rFonts w:ascii="Times New Roman" w:hAnsi="Times New Roman"/>
          <w:sz w:val="28"/>
          <w:szCs w:val="28"/>
        </w:rPr>
        <w:t xml:space="preserve">, виконаний автоматичним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зварюванням під флюсом. Катет шва 13 мм</w:t>
      </w:r>
      <w:r>
        <w:rPr>
          <w:rFonts w:ascii="Times New Roman" w:hAnsi="Times New Roman"/>
          <w:sz w:val="28"/>
          <w:szCs w:val="28"/>
        </w:rPr>
        <w:tab/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4. Шов стикового з’єднання з криволінійним скосом однієї кромки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вустороній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иконаний ручним дуговим зварюванням при виконанні монтажних робіт. 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Підсилення знято з обох сторін. Параметр шорсткості обробленої поверхні:</w:t>
      </w:r>
    </w:p>
    <w:p w:rsidR="004738D1" w:rsidRDefault="004738D1" w:rsidP="004738D1">
      <w:pPr>
        <w:spacing w:after="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з лицьової сторони шва – </w:t>
      </w:r>
      <w:proofErr w:type="spellStart"/>
      <w:r>
        <w:rPr>
          <w:rFonts w:ascii="Times New Roman" w:hAnsi="Times New Roman"/>
          <w:sz w:val="28"/>
          <w:szCs w:val="28"/>
        </w:rPr>
        <w:t>Rz</w:t>
      </w:r>
      <w:proofErr w:type="spellEnd"/>
      <w:r>
        <w:rPr>
          <w:rFonts w:ascii="Times New Roman" w:hAnsi="Times New Roman"/>
          <w:sz w:val="28"/>
          <w:szCs w:val="28"/>
        </w:rPr>
        <w:t xml:space="preserve"> 20 мкм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7.   Таврове з’єднання визначається літерою Т і це з’єднання – 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при якому кут, під яким з’єднуються кромки, більше ніж 30°;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в яких до бічної поверхні одного елемента примикає під кутом приварений інший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елемент;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в якому зварювальні елементи розташовані паралельно і перекривають один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одного;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в яких </w:t>
      </w:r>
      <w:proofErr w:type="spellStart"/>
      <w:r>
        <w:rPr>
          <w:rFonts w:ascii="Times New Roman" w:hAnsi="Times New Roman"/>
          <w:sz w:val="28"/>
          <w:szCs w:val="28"/>
        </w:rPr>
        <w:t>зєдн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двох деталей, розташованих під прямим кутом і зварених у місті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примикання їх країв.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pStyle w:val="a3"/>
        <w:spacing w:before="0" w:beforeAutospacing="0" w:after="0" w:afterAutospacing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8.</w:t>
      </w:r>
      <w:r>
        <w:rPr>
          <w:bCs/>
          <w:i/>
          <w:iCs/>
          <w:sz w:val="28"/>
          <w:szCs w:val="28"/>
        </w:rPr>
        <w:t xml:space="preserve"> </w:t>
      </w:r>
      <w:r>
        <w:rPr>
          <w:bCs/>
          <w:i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 xml:space="preserve">На якому зображенні показано видимий шов зварного </w:t>
      </w:r>
      <w:proofErr w:type="spellStart"/>
      <w:r>
        <w:rPr>
          <w:bCs/>
          <w:iCs/>
          <w:sz w:val="28"/>
          <w:szCs w:val="28"/>
          <w:lang w:val="uk-UA"/>
        </w:rPr>
        <w:t>зєднання</w:t>
      </w:r>
      <w:proofErr w:type="spellEnd"/>
      <w:r>
        <w:rPr>
          <w:bCs/>
          <w:iCs/>
          <w:sz w:val="28"/>
          <w:szCs w:val="28"/>
          <w:lang w:val="uk-UA"/>
        </w:rPr>
        <w:t xml:space="preserve"> незалежно від виду зварювання:</w:t>
      </w:r>
      <w:r>
        <w:rPr>
          <w:sz w:val="28"/>
          <w:szCs w:val="28"/>
        </w:rPr>
        <w:t xml:space="preserve">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в, г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 б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а, в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г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90625" cy="1000125"/>
            <wp:effectExtent l="0" t="0" r="9525" b="0"/>
            <wp:docPr id="10" name="Рисунок 10" descr="http://graph.power.nstu.ru/wolchin/umm/eskd/eskd/GOST/2_312/gif/g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graph.power.nstu.ru/wolchin/umm/eskd/eskd/GOST/2_312/gif/g1_1.gif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485900" cy="800100"/>
            <wp:effectExtent l="0" t="0" r="0" b="0"/>
            <wp:docPr id="11" name="Рисунок 11" descr="http://graph.power.nstu.ru/wolchin/umm/eskd/eskd/GOST/2_312/gif/g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graph.power.nstu.ru/wolchin/umm/eskd/eskd/GOST/2_312/gif/g1_2.gif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904875" cy="790575"/>
            <wp:effectExtent l="0" t="0" r="9525" b="0"/>
            <wp:docPr id="12" name="Рисунок 12" descr="http://graph.power.nstu.ru/wolchin/umm/eskd/eskd/GOST/2_312/gif/g1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graph.power.nstu.ru/wolchin/umm/eskd/eskd/GOST/2_312/gif/g1_3.g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266825" cy="1028700"/>
            <wp:effectExtent l="0" t="0" r="0" b="0"/>
            <wp:docPr id="13" name="Рисунок 13" descr="http://graph.power.nstu.ru/wolchin/umm/eskd/eskd/GOST/2_312/gif/g1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graph.power.nstu.ru/wolchin/umm/eskd/eskd/GOST/2_312/gif/g1_4.gif"/>
                    <pic:cNvPicPr>
                      <a:picLocks noChangeAspect="1" noChangeArrowheads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                              б)                                     в)                       г)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pStyle w:val="a3"/>
        <w:spacing w:before="0" w:beforeAutospacing="0" w:after="0" w:afterAutospacing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9. </w:t>
      </w:r>
      <w:r>
        <w:rPr>
          <w:sz w:val="28"/>
          <w:szCs w:val="28"/>
        </w:rPr>
        <w:t xml:space="preserve"> </w:t>
      </w:r>
      <w:r>
        <w:rPr>
          <w:bCs/>
          <w:iCs/>
          <w:sz w:val="28"/>
          <w:szCs w:val="28"/>
          <w:lang w:val="uk-UA"/>
        </w:rPr>
        <w:t xml:space="preserve">На якому зображенні показано видимий шов зварного </w:t>
      </w:r>
      <w:proofErr w:type="spellStart"/>
      <w:r>
        <w:rPr>
          <w:bCs/>
          <w:iCs/>
          <w:sz w:val="28"/>
          <w:szCs w:val="28"/>
          <w:lang w:val="uk-UA"/>
        </w:rPr>
        <w:t>зєднання</w:t>
      </w:r>
      <w:proofErr w:type="spellEnd"/>
      <w:r>
        <w:rPr>
          <w:bCs/>
          <w:iCs/>
          <w:sz w:val="28"/>
          <w:szCs w:val="28"/>
          <w:lang w:val="uk-UA"/>
        </w:rPr>
        <w:t xml:space="preserve"> незалежно від виду зварювання:</w:t>
      </w:r>
      <w:r>
        <w:rPr>
          <w:sz w:val="28"/>
          <w:szCs w:val="28"/>
        </w:rPr>
        <w:t xml:space="preserve"> 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в, г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 б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а, в</w:t>
      </w:r>
    </w:p>
    <w:p w:rsidR="004738D1" w:rsidRDefault="004738D1" w:rsidP="004738D1">
      <w:pPr>
        <w:spacing w:after="0"/>
        <w:ind w:firstLine="720"/>
        <w:rPr>
          <w:rFonts w:ascii="Times New Roman" w:hAnsi="Times New Roman"/>
          <w:sz w:val="28"/>
          <w:szCs w:val="28"/>
        </w:rPr>
      </w:pPr>
      <w:smartTag w:uri="urn:schemas-microsoft-com:office:smarttags" w:element="metricconverter">
        <w:smartTagPr>
          <w:attr w:name="ProductID" w:val="4. г"/>
        </w:smartTagPr>
        <w:r>
          <w:rPr>
            <w:rFonts w:ascii="Times New Roman" w:hAnsi="Times New Roman"/>
            <w:sz w:val="28"/>
            <w:szCs w:val="28"/>
          </w:rPr>
          <w:t>4. г</w:t>
        </w:r>
      </w:smartTag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90625" cy="1000125"/>
            <wp:effectExtent l="0" t="0" r="9525" b="0"/>
            <wp:docPr id="14" name="Рисунок 14" descr="http://graph.power.nstu.ru/wolchin/umm/eskd/eskd/GOST/2_312/gif/g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graph.power.nstu.ru/wolchin/umm/eskd/eskd/GOST/2_312/gif/g1_1.gif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485900" cy="752475"/>
            <wp:effectExtent l="0" t="0" r="0" b="0"/>
            <wp:docPr id="15" name="Рисунок 15" descr="http://graph.power.nstu.ru/wolchin/umm/eskd/eskd/GOST/2_312/gif/g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graph.power.nstu.ru/wolchin/umm/eskd/eskd/GOST/2_312/gif/g1_2.gif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904875" cy="742950"/>
            <wp:effectExtent l="0" t="0" r="9525" b="0"/>
            <wp:docPr id="16" name="Рисунок 16" descr="http://graph.power.nstu.ru/wolchin/umm/eskd/eskd/GOST/2_312/gif/g1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graph.power.nstu.ru/wolchin/umm/eskd/eskd/GOST/2_312/gif/g1_3.g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266825" cy="990600"/>
            <wp:effectExtent l="0" t="0" r="0" b="0"/>
            <wp:docPr id="17" name="Рисунок 17" descr="http://graph.power.nstu.ru/wolchin/umm/eskd/eskd/GOST/2_312/gif/g1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graph.power.nstu.ru/wolchin/umm/eskd/eskd/GOST/2_312/gif/g1_4.gif"/>
                    <pic:cNvPicPr>
                      <a:picLocks noChangeAspect="1" noChangeArrowheads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                              б)                                     в)                       г)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0. Дати пояснення умовного позначення зварного шва на кресленні: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 кутовий шов,</w:t>
      </w:r>
      <w:r>
        <w:rPr>
          <w:rFonts w:ascii="Times New Roman" w:hAnsi="Times New Roman"/>
          <w:sz w:val="28"/>
          <w:szCs w:val="28"/>
        </w:rPr>
        <w:t xml:space="preserve"> електродугове зварювання по замкненій лінії, катет шва Г7;</w:t>
      </w:r>
    </w:p>
    <w:p w:rsidR="004738D1" w:rsidRDefault="004738D1" w:rsidP="004738D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 стиковий шов, зварювання газове, № 7;</w:t>
      </w:r>
    </w:p>
    <w:p w:rsidR="004738D1" w:rsidRDefault="004738D1" w:rsidP="004738D1">
      <w:pPr>
        <w:spacing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>
        <w:rPr>
          <w:rFonts w:ascii="Times New Roman" w:hAnsi="Times New Roman"/>
          <w:bCs/>
          <w:sz w:val="28"/>
          <w:szCs w:val="28"/>
        </w:rPr>
        <w:t xml:space="preserve"> зварювання газове, кутовий шов з катетом 7 мм по незамкненій лінії, 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  односторонній;</w:t>
      </w:r>
    </w:p>
    <w:p w:rsidR="004738D1" w:rsidRDefault="004738D1" w:rsidP="004738D1">
      <w:pPr>
        <w:spacing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4.   зварювання газове, кутовий шов з катетом 7 мм по незамкненій лінії,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 односторонній, виконаний зі </w:t>
      </w:r>
      <w:proofErr w:type="spellStart"/>
      <w:r>
        <w:rPr>
          <w:rFonts w:ascii="Times New Roman" w:hAnsi="Times New Roman"/>
          <w:bCs/>
          <w:sz w:val="28"/>
          <w:szCs w:val="28"/>
        </w:rPr>
        <w:t>зворотнього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боку.</w:t>
      </w:r>
    </w:p>
    <w:p w:rsidR="004738D1" w:rsidRDefault="004738D1" w:rsidP="004738D1">
      <w:pPr>
        <w:spacing w:after="0"/>
        <w:ind w:firstLine="90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1390650" cy="74295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D1" w:rsidRDefault="004738D1" w:rsidP="004738D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738D1" w:rsidRDefault="004738D1" w:rsidP="004738D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ст</w:t>
      </w:r>
    </w:p>
    <w:p w:rsidR="004738D1" w:rsidRDefault="004738D1" w:rsidP="004738D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 варіант</w:t>
      </w:r>
    </w:p>
    <w:p w:rsidR="004738D1" w:rsidRDefault="004738D1" w:rsidP="004738D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4738D1" w:rsidRDefault="004738D1" w:rsidP="004738D1">
      <w:pPr>
        <w:pStyle w:val="a6"/>
        <w:numPr>
          <w:ilvl w:val="0"/>
          <w:numId w:val="36"/>
        </w:numPr>
        <w:spacing w:after="0" w:line="240" w:lineRule="auto"/>
        <w:ind w:left="425" w:hanging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bookmarkStart w:id="0" w:name="bookmark2"/>
      <w:r>
        <w:rPr>
          <w:rFonts w:ascii="Times New Roman" w:hAnsi="Times New Roman"/>
          <w:sz w:val="28"/>
          <w:szCs w:val="28"/>
        </w:rPr>
        <w:t>Метал, що рекомендується охолоджувати у воді після зварювання</w:t>
      </w:r>
    </w:p>
    <w:p w:rsidR="004738D1" w:rsidRDefault="004738D1" w:rsidP="004738D1">
      <w:pPr>
        <w:pStyle w:val="a6"/>
        <w:numPr>
          <w:ilvl w:val="1"/>
          <w:numId w:val="36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люміній</w:t>
      </w:r>
    </w:p>
    <w:p w:rsidR="004738D1" w:rsidRDefault="004738D1" w:rsidP="004738D1">
      <w:pPr>
        <w:pStyle w:val="a6"/>
        <w:numPr>
          <w:ilvl w:val="1"/>
          <w:numId w:val="3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ідь</w:t>
      </w:r>
    </w:p>
    <w:p w:rsidR="004738D1" w:rsidRDefault="004738D1" w:rsidP="004738D1">
      <w:pPr>
        <w:pStyle w:val="a6"/>
        <w:numPr>
          <w:ilvl w:val="1"/>
          <w:numId w:val="36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авун</w:t>
      </w:r>
    </w:p>
    <w:p w:rsidR="004738D1" w:rsidRDefault="004738D1" w:rsidP="004738D1">
      <w:pPr>
        <w:pStyle w:val="a6"/>
        <w:numPr>
          <w:ilvl w:val="1"/>
          <w:numId w:val="36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итан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Style w:val="214pt"/>
          <w:bCs w:val="0"/>
        </w:rPr>
      </w:pPr>
      <w:r>
        <w:rPr>
          <w:rStyle w:val="214pt"/>
          <w:b w:val="0"/>
          <w:bCs w:val="0"/>
        </w:rPr>
        <w:t>Спосіб зварювання, який виконується з використанням теплової енергії та тиск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термомеханіч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терміч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механіч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Style w:val="214pt"/>
          <w:bCs w:val="0"/>
        </w:rPr>
      </w:pPr>
      <w:r>
        <w:rPr>
          <w:rStyle w:val="214pt"/>
          <w:b w:val="0"/>
          <w:bCs w:val="0"/>
        </w:rPr>
        <w:t>Види зварювання плавлення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електродугове, газове, електрошлакове, плазмов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 xml:space="preserve">газопресове, </w:t>
      </w:r>
      <w:proofErr w:type="spellStart"/>
      <w:r>
        <w:rPr>
          <w:rStyle w:val="a7"/>
          <w:b w:val="0"/>
          <w:sz w:val="28"/>
          <w:szCs w:val="28"/>
        </w:rPr>
        <w:t>дутопресове</w:t>
      </w:r>
      <w:proofErr w:type="spellEnd"/>
      <w:r>
        <w:rPr>
          <w:rStyle w:val="a7"/>
          <w:b w:val="0"/>
          <w:sz w:val="28"/>
          <w:szCs w:val="28"/>
        </w:rPr>
        <w:t>, контактн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lastRenderedPageBreak/>
        <w:t>ультразвукове, лазерне, холодн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Style w:val="214pt"/>
          <w:b w:val="0"/>
          <w:bCs w:val="0"/>
        </w:rPr>
      </w:pPr>
      <w:r>
        <w:rPr>
          <w:rStyle w:val="214pt"/>
          <w:b w:val="0"/>
          <w:bCs w:val="0"/>
        </w:rPr>
        <w:t>Основними геометричними параметри зварного шва стикового з'єднання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опуклість, глибина провару, зазо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глибина провару, катет шв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ширина шва, підсилення, глибина провар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Style w:val="214pt"/>
          <w:bCs w:val="0"/>
        </w:rPr>
      </w:pPr>
      <w:r>
        <w:rPr>
          <w:rStyle w:val="214pt"/>
          <w:b w:val="0"/>
          <w:bCs w:val="0"/>
        </w:rPr>
        <w:t xml:space="preserve">Нахил електрода до осі при зварюванні у нижньому положенні впливає на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збільшення провару, формування шв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отримання більш ширшого валик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опередження стікання рідкого метал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</w:pPr>
      <w:r>
        <w:rPr>
          <w:rFonts w:ascii="Times New Roman" w:hAnsi="Times New Roman"/>
          <w:sz w:val="28"/>
          <w:szCs w:val="28"/>
        </w:rPr>
        <w:t>Інжектор у різаку виконує функцію утворе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меню кисню для різ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зрідження , підсмоктує ацетилен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ідігрівного полум'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</w:pPr>
      <w:r>
        <w:rPr>
          <w:rFonts w:ascii="Times New Roman" w:hAnsi="Times New Roman"/>
          <w:sz w:val="28"/>
          <w:szCs w:val="28"/>
        </w:rPr>
        <w:t>Діаметра електрода залежить від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сили струм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товщини метал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напруг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28"/>
      </w:pPr>
      <w:r>
        <w:rPr>
          <w:rFonts w:ascii="Times New Roman" w:hAnsi="Times New Roman"/>
          <w:sz w:val="28"/>
          <w:szCs w:val="28"/>
        </w:rPr>
        <w:t>До неплавких електродів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алюмінієві, бронзові, стале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мідні, чавунні, вольфрам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вугільні, графітові, вольфрам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a7"/>
          <w:b w:val="0"/>
          <w:bCs w:val="0"/>
          <w:sz w:val="28"/>
          <w:szCs w:val="28"/>
        </w:rPr>
      </w:pPr>
      <w:r>
        <w:rPr>
          <w:rStyle w:val="a7"/>
          <w:b w:val="0"/>
          <w:sz w:val="28"/>
          <w:szCs w:val="28"/>
        </w:rPr>
        <w:t>правильна відповідь відсут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Style w:val="214pt"/>
          <w:bCs w:val="0"/>
        </w:rPr>
      </w:pPr>
      <w:r>
        <w:rPr>
          <w:rStyle w:val="214pt"/>
          <w:b w:val="0"/>
          <w:bCs w:val="0"/>
        </w:rPr>
        <w:t>Покриті електроди для зварювання легованих конструкційних сталей позначають літер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</w:pPr>
      <w:r>
        <w:rPr>
          <w:rFonts w:ascii="Times New Roman" w:hAnsi="Times New Roman"/>
          <w:sz w:val="28"/>
          <w:szCs w:val="28"/>
        </w:rPr>
        <w:t>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мотка вимірювального трансформатора, що обов’язково повинна бути заземле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ин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вин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винна та вторин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землюється лише корпус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Style w:val="submenu-table"/>
        </w:rPr>
      </w:pPr>
      <w:r>
        <w:rPr>
          <w:rStyle w:val="submenu-table"/>
          <w:rFonts w:ascii="Times New Roman" w:hAnsi="Times New Roman"/>
          <w:bCs/>
          <w:sz w:val="28"/>
          <w:szCs w:val="28"/>
        </w:rPr>
        <w:t>До магнітних матеріалів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</w:pPr>
      <w:r>
        <w:rPr>
          <w:rFonts w:ascii="Times New Roman" w:hAnsi="Times New Roman"/>
          <w:sz w:val="28"/>
          <w:szCs w:val="28"/>
        </w:rPr>
        <w:t>алюміні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лізо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емні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ідь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иницею вимірювання сили струму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submenu-table"/>
        </w:rPr>
      </w:pPr>
      <w:r>
        <w:rPr>
          <w:rStyle w:val="submenu-table"/>
          <w:rFonts w:ascii="Times New Roman" w:hAnsi="Times New Roman"/>
          <w:sz w:val="28"/>
          <w:szCs w:val="28"/>
        </w:rPr>
        <w:t>Вольт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submenu-table"/>
          <w:rFonts w:ascii="Times New Roman" w:hAnsi="Times New Roman"/>
          <w:sz w:val="28"/>
          <w:szCs w:val="28"/>
        </w:rPr>
      </w:pPr>
      <w:r>
        <w:rPr>
          <w:rStyle w:val="submenu-table"/>
          <w:rFonts w:ascii="Times New Roman" w:hAnsi="Times New Roman"/>
          <w:sz w:val="28"/>
          <w:szCs w:val="28"/>
        </w:rPr>
        <w:t>Ват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submenu-table"/>
          <w:rFonts w:ascii="Times New Roman" w:hAnsi="Times New Roman"/>
          <w:sz w:val="28"/>
          <w:szCs w:val="28"/>
        </w:rPr>
      </w:pPr>
      <w:r>
        <w:rPr>
          <w:rStyle w:val="submenu-table"/>
          <w:rFonts w:ascii="Times New Roman" w:hAnsi="Times New Roman"/>
          <w:sz w:val="28"/>
          <w:szCs w:val="28"/>
        </w:rPr>
        <w:lastRenderedPageBreak/>
        <w:t>Ампе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Style w:val="submenu-table"/>
          <w:rFonts w:ascii="Times New Roman" w:hAnsi="Times New Roman"/>
          <w:sz w:val="28"/>
          <w:szCs w:val="28"/>
        </w:rPr>
      </w:pPr>
      <w:r>
        <w:rPr>
          <w:rStyle w:val="submenu-table"/>
          <w:rFonts w:ascii="Times New Roman" w:hAnsi="Times New Roman"/>
          <w:sz w:val="28"/>
          <w:szCs w:val="28"/>
        </w:rPr>
        <w:t>О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14"/>
      </w:pPr>
      <w:r>
        <w:rPr>
          <w:rFonts w:ascii="Times New Roman" w:hAnsi="Times New Roman"/>
          <w:sz w:val="28"/>
          <w:szCs w:val="28"/>
        </w:rPr>
        <w:t>Величина опору амперметра та вольтметра повинна бути відповідно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лою та велик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ликою та мал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ликою, велик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лою, малою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живлення електроенергією побутових споживачів використовують трансформатор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мірюваль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л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втотрансформатори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лектричну енергію у колах змінного струму вимірюю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тметр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ічильник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цилограф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азометром 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послідовному з’єднанні резисторів у колі постійного струму незмінною величиною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ла струм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уг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і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тужність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Реактивний ємнісний опір виникає у колах змінного струму з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конденсатор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котушк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конденсатором і резистор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резисторо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ктивна потужність вимірюється 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тах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льтах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льт-амперах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мперах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ктивний опір </w:t>
      </w:r>
      <w:proofErr w:type="spellStart"/>
      <w:r>
        <w:rPr>
          <w:rFonts w:ascii="Times New Roman" w:hAnsi="Times New Roman"/>
          <w:sz w:val="28"/>
          <w:szCs w:val="28"/>
        </w:rPr>
        <w:t>виниках</w:t>
      </w:r>
      <w:proofErr w:type="spellEnd"/>
      <w:r>
        <w:rPr>
          <w:rFonts w:ascii="Times New Roman" w:hAnsi="Times New Roman"/>
          <w:sz w:val="28"/>
          <w:szCs w:val="28"/>
        </w:rPr>
        <w:t xml:space="preserve"> у колах змінного струму з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денсатор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тушк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денсатором і резистор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зисторо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веберах вимірюєтьс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магнітна індукці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магнітний потік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напруженіс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намагнічу вальна сил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Трансформатор – це пристрі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магніт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електрич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статичний електромагнітн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статичний магнітний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1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рансформатор не змінює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силу струм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частот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напруг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потужність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Робота трансформатора ґрунтується на явищ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магнітної індукції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вихрових струмі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електромагнітної індукції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взаємоіндукції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днофазний трансформатор складається з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магнітопровод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первинної та вторинної обмоток, магнітопровод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первинної обмотки, магнітопровод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первинної та вторинної обмоток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Напруга, виміряна між лінійним і нульовим проводом – ц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ліній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номіналь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діюч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фазн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9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Гарантує право громадян на безпечні і нешкідливі умови прац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кон України «Про охорону праці»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кон «Про охорону здоров’я»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ституція Україн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декс цивільного захисту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До руйнівних методів контролю зварних з’єднань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льтразвуковий контрол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агнітографічний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діаційні методи контрол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ханічні випробування, металографічні досліджен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угове зварювання здійснюють за допомог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иск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сненої дуг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лазм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лектричної дуги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. Ділянка зварного з’єднання, утворена в результаті кристалізації металу зварювальної ванни,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>
        <w:rPr>
          <w:rFonts w:ascii="Times New Roman" w:hAnsi="Times New Roman"/>
          <w:iCs/>
          <w:sz w:val="28"/>
          <w:szCs w:val="28"/>
        </w:rPr>
        <w:t xml:space="preserve"> ц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ий шо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а ван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е з’єдн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ий вузол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Горючі матеріали можуть знаходитися від місця зварювання на відстані не менш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 метр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 метрі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4 метрі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 метрів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284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За видом з’єднання можуть бут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перервні, переривчасті, переривчасті ланцюгові, переривчасті шах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обічні, двобіч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біновані, косі, фланг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кові, кутові, таврові, внапуск, торцеві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При зварюванні </w:t>
      </w:r>
      <w:proofErr w:type="spellStart"/>
      <w:r>
        <w:rPr>
          <w:rFonts w:ascii="Times New Roman" w:hAnsi="Times New Roman"/>
          <w:iCs/>
          <w:sz w:val="28"/>
          <w:szCs w:val="28"/>
        </w:rPr>
        <w:t>низьковуглецевих</w:t>
      </w:r>
      <w:proofErr w:type="spellEnd"/>
      <w:r>
        <w:rPr>
          <w:rFonts w:ascii="Times New Roman" w:hAnsi="Times New Roman"/>
          <w:iCs/>
          <w:sz w:val="28"/>
          <w:szCs w:val="28"/>
        </w:rPr>
        <w:t xml:space="preserve"> сталей застосовують дріт марок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Св</w:t>
      </w:r>
      <w:proofErr w:type="spellEnd"/>
      <w:r>
        <w:rPr>
          <w:rFonts w:ascii="Times New Roman" w:hAnsi="Times New Roman"/>
          <w:sz w:val="28"/>
          <w:szCs w:val="28"/>
        </w:rPr>
        <w:t>-08, Св-08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-12Х11Т; Св-10Х17Т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-08ГС; Св-08Г2С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-10Х17Т; Св-08Г2С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Частина зварного шва, де дно зварювальної ванни перетинає поверхню основного металу,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>
        <w:rPr>
          <w:rFonts w:ascii="Times New Roman" w:hAnsi="Times New Roman"/>
          <w:iCs/>
          <w:sz w:val="28"/>
          <w:szCs w:val="28"/>
        </w:rPr>
        <w:t xml:space="preserve"> ц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агатошаровий шо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підварний</w:t>
      </w:r>
      <w:proofErr w:type="spellEnd"/>
      <w:r>
        <w:rPr>
          <w:rFonts w:ascii="Times New Roman" w:hAnsi="Times New Roman"/>
          <w:sz w:val="28"/>
          <w:szCs w:val="28"/>
        </w:rPr>
        <w:t xml:space="preserve"> шо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рінь шв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ар шв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Ділянка електричного кола, на якій проходить спад напруги, і яка поділяється на три частини, катодну, анодну та стовп дуги,- ц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лектрична дуг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е з’єдн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ий шо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а дуг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Місце знаходження зварного шва на кресленні позначаю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ілк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вома стрілкам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обічною похилою стрілкою з полице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ужечко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димі зварні шви на кресленні зображають лініє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цільною тонкою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цільною товстою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штриховою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штрих-пунктирною 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 родом струму джерела живлення зварювальної дуги  класифікую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однопостові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багатопостові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мінного, постійного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оботи на відкритому повітрі, для приміщень із штучним клімат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ніверсальні, без захисту дуги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Для перетворення змінного струму в постійний і живлення ним зварювальної дуги призначе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і трансформатор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і генератор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і випрямляч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ювальні агрегати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еличина напруги місцевого освітлення на робочому місці зварника не повинна перевищуват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2 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0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0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7В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14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Порожнини в металі шва, заповнені газами – це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лакові включе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р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льфрамові включе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сидні включен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Дефекти зварювальних швів, які пов’язані з металургійними тепловими явищами, називаютьс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епроварами</w:t>
      </w:r>
      <w:proofErr w:type="spellEnd"/>
      <w:r>
        <w:rPr>
          <w:rFonts w:ascii="Times New Roman" w:hAnsi="Times New Roman"/>
          <w:sz w:val="28"/>
          <w:szCs w:val="28"/>
        </w:rPr>
        <w:t xml:space="preserve"> ; підрізами ; </w:t>
      </w:r>
      <w:proofErr w:type="spellStart"/>
      <w:r>
        <w:rPr>
          <w:rFonts w:ascii="Times New Roman" w:hAnsi="Times New Roman"/>
          <w:sz w:val="28"/>
          <w:szCs w:val="28"/>
        </w:rPr>
        <w:t>пропалами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ливами; не звареними кратерам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арячими та холодними тріщинами, шлаковими включенням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відповідністю швів розрахунковим розміра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2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 марки електродів з </w:t>
      </w:r>
      <w:proofErr w:type="spellStart"/>
      <w:r>
        <w:rPr>
          <w:rFonts w:ascii="Times New Roman" w:hAnsi="Times New Roman"/>
          <w:sz w:val="28"/>
          <w:szCs w:val="28"/>
        </w:rPr>
        <w:t>рутиловим</w:t>
      </w:r>
      <w:proofErr w:type="spellEnd"/>
      <w:r>
        <w:rPr>
          <w:rFonts w:ascii="Times New Roman" w:hAnsi="Times New Roman"/>
          <w:sz w:val="28"/>
          <w:szCs w:val="28"/>
        </w:rPr>
        <w:t xml:space="preserve"> покриттям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М-5; </w:t>
      </w:r>
      <w:proofErr w:type="spellStart"/>
      <w:r>
        <w:rPr>
          <w:rFonts w:ascii="Times New Roman" w:hAnsi="Times New Roman"/>
          <w:sz w:val="28"/>
          <w:szCs w:val="28"/>
        </w:rPr>
        <w:t>АНО</w:t>
      </w:r>
      <w:proofErr w:type="spellEnd"/>
      <w:r>
        <w:rPr>
          <w:rFonts w:ascii="Times New Roman" w:hAnsi="Times New Roman"/>
          <w:sz w:val="28"/>
          <w:szCs w:val="28"/>
        </w:rPr>
        <w:t>-2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АНО</w:t>
      </w:r>
      <w:proofErr w:type="spellEnd"/>
      <w:r>
        <w:rPr>
          <w:rFonts w:ascii="Times New Roman" w:hAnsi="Times New Roman"/>
          <w:sz w:val="28"/>
          <w:szCs w:val="28"/>
        </w:rPr>
        <w:t>-3; ОЗС-3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Ц-1; ВСЦ-2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Р</w:t>
      </w:r>
      <w:proofErr w:type="spellEnd"/>
      <w:r>
        <w:rPr>
          <w:rFonts w:ascii="Times New Roman" w:hAnsi="Times New Roman"/>
          <w:sz w:val="28"/>
          <w:szCs w:val="28"/>
        </w:rPr>
        <w:t>-4; УОНІ-13/45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 основних параметрів режиму ручного дугового зварювання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оження виробу при зварюван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іаметр електрода, величина струму, довжина дуги, напруга в дузі, швидкість зварюв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клад і товщина покриття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оження електрод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накладання шва довжиною 1,5 м застосовують метод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оротно-ступінчасти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ід середини до краї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 країв до середин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ід початку шва до його кінц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До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термічногокласузварюванн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належа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ультрозвукове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контактне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  <w:lang w:val="ru-RU"/>
        </w:rPr>
        <w:t>газове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вибухом</w:t>
      </w:r>
      <w:proofErr w:type="spellEnd"/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Частина</w:t>
      </w:r>
      <w:proofErr w:type="spellEnd"/>
      <w:r>
        <w:rPr>
          <w:rFonts w:ascii="Times New Roman" w:hAnsi="Times New Roman"/>
          <w:sz w:val="28"/>
          <w:szCs w:val="28"/>
        </w:rPr>
        <w:t xml:space="preserve"> металу шва, що виступає над поверхнею зварювальних деталей називаєтьс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підвар</w:t>
      </w:r>
      <w:r>
        <w:rPr>
          <w:rFonts w:ascii="Times New Roman" w:hAnsi="Times New Roman"/>
          <w:sz w:val="28"/>
          <w:szCs w:val="28"/>
          <w:lang w:val="ru-RU"/>
        </w:rPr>
        <w:t>н</w:t>
      </w:r>
      <w:r>
        <w:rPr>
          <w:rFonts w:ascii="Times New Roman" w:hAnsi="Times New Roman"/>
          <w:sz w:val="28"/>
          <w:szCs w:val="28"/>
        </w:rPr>
        <w:t>им</w:t>
      </w:r>
      <w:proofErr w:type="spellEnd"/>
      <w:r>
        <w:rPr>
          <w:rFonts w:ascii="Times New Roman" w:hAnsi="Times New Roman"/>
          <w:sz w:val="28"/>
          <w:szCs w:val="28"/>
        </w:rPr>
        <w:t xml:space="preserve"> шв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ідсиленням шв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лик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либиною проплавлен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ал наплавлений за один прохід називаєтьс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и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лик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саджувальни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підварним</w:t>
      </w:r>
      <w:proofErr w:type="spellEnd"/>
      <w:r>
        <w:rPr>
          <w:rFonts w:ascii="Times New Roman" w:hAnsi="Times New Roman"/>
          <w:sz w:val="28"/>
          <w:szCs w:val="28"/>
        </w:rPr>
        <w:t xml:space="preserve"> шво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арні шви за довжиною класифікую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9F9F9"/>
        </w:rPr>
        <w:t>короткі до300 мм, середні до 1000мм, довгі понад 1000м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9F9F9"/>
        </w:rPr>
        <w:t>короткі до200мм, середні до 900мм, довгі понад 900м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9F9F9"/>
        </w:rPr>
        <w:t>короткі до250 мм, середні до 1000мм, довгі понад 1000м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9F9F9"/>
        </w:rPr>
        <w:t>короткі до300мм, середні до 1500мм, довгі понад 1500м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2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гулювання струму у зварювальному трансформаторі відбувається за рахунок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більшення діаметра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 допомогою випрямляч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меншення діаметра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міни відстані між обмотками трансформатор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ль зварювального генератора полягає 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меншенні напруг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гулюванні сили струм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більшенні сили струм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творенні механічної енергії в електричну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жливим фактором, що впливає на вибір світлофільтра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личина напруг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осіб зварюв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ісцезнаходження зварник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личина сили струму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цес зварювання завершують прийом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ізкого відривання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іни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варювання кратер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більшення швидкості зварюван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варювання сталі використовують полум’я пальник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альн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ислювальн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авуглецьоване</w:t>
      </w:r>
      <w:proofErr w:type="spellEnd"/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’яке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инами виникнення деформацій при зварюванні металу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івномірне нагрівання метал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рівномірне нагрівання метал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стосування точкового зварюванн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стосування електродугового зварюванн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 метою запобігання іскроутворення карбідні барабани слід відкриват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льним зубил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тунним зубил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льним молотк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убилом виготовленим зі сплаву заліза та вуглецю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хисту зварного шва використовую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исен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пан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цетилен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углекислий газ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нтилі з лівою різьбою встановлюють на балонах з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исне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пан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ргон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углекислотою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ям силових ліній магнітного поля визначається за правило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івої рук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ої рук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ердлик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нц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личина, що характеризує щільність магнітних силових ліній, які проходять через площину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це 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гнітна індукція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гнітний потік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уженість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амагнічувальна</w:t>
      </w:r>
      <w:proofErr w:type="spellEnd"/>
      <w:r>
        <w:rPr>
          <w:rFonts w:ascii="Times New Roman" w:hAnsi="Times New Roman"/>
          <w:sz w:val="28"/>
          <w:szCs w:val="28"/>
        </w:rPr>
        <w:t xml:space="preserve"> сил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 будовою магнітопроводу трансформатори поділяються н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ідвищувальні, знижуваль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офазні, трифаз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ержньові, броньов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лові, вимірювальні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рухомою частиною двигуна є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то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то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кі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ердя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електроди наносять покриття з мето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ведення у зварну ванну кисню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білізації горіння дуги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більшення часу до заміни електрода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ідвищення міцності електрода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люси не використовуються при газовому зварюванні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соколегованих сталей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льорових металів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авун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изьковуглецевих</w:t>
      </w:r>
      <w:proofErr w:type="spellEnd"/>
      <w:r>
        <w:rPr>
          <w:rFonts w:ascii="Times New Roman" w:hAnsi="Times New Roman"/>
          <w:sz w:val="28"/>
          <w:szCs w:val="28"/>
        </w:rPr>
        <w:t xml:space="preserve"> сталей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2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ідстань від кисневого </w:t>
      </w:r>
      <w:proofErr w:type="spellStart"/>
      <w:r>
        <w:rPr>
          <w:rFonts w:ascii="Times New Roman" w:hAnsi="Times New Roman"/>
          <w:sz w:val="28"/>
          <w:szCs w:val="28"/>
        </w:rPr>
        <w:t>балонадо</w:t>
      </w:r>
      <w:proofErr w:type="spellEnd"/>
      <w:r>
        <w:rPr>
          <w:rFonts w:ascii="Times New Roman" w:hAnsi="Times New Roman"/>
          <w:sz w:val="28"/>
          <w:szCs w:val="28"/>
        </w:rPr>
        <w:t xml:space="preserve"> місця зварювання повинна становити не менше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 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 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 м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 м</w:t>
      </w:r>
    </w:p>
    <w:p w:rsidR="004738D1" w:rsidRDefault="004738D1" w:rsidP="004738D1">
      <w:pPr>
        <w:pStyle w:val="a6"/>
        <w:numPr>
          <w:ilvl w:val="0"/>
          <w:numId w:val="36"/>
        </w:numPr>
        <w:tabs>
          <w:tab w:val="left" w:pos="426"/>
        </w:tabs>
        <w:spacing w:after="0" w:line="240" w:lineRule="auto"/>
        <w:ind w:left="426" w:hanging="31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ісця приєднання </w:t>
      </w:r>
      <w:proofErr w:type="spellStart"/>
      <w:r>
        <w:rPr>
          <w:rFonts w:ascii="Times New Roman" w:hAnsi="Times New Roman"/>
          <w:sz w:val="28"/>
          <w:szCs w:val="28"/>
        </w:rPr>
        <w:t>заземленняфарбують</w:t>
      </w:r>
      <w:proofErr w:type="spellEnd"/>
      <w:r>
        <w:rPr>
          <w:rFonts w:ascii="Times New Roman" w:hAnsi="Times New Roman"/>
          <w:sz w:val="28"/>
          <w:szCs w:val="28"/>
        </w:rPr>
        <w:t xml:space="preserve"> у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ній колі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елений колі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жовтий колір</w:t>
      </w:r>
    </w:p>
    <w:p w:rsidR="004738D1" w:rsidRDefault="004738D1" w:rsidP="004738D1">
      <w:pPr>
        <w:pStyle w:val="a6"/>
        <w:numPr>
          <w:ilvl w:val="1"/>
          <w:numId w:val="3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червоний колір</w:t>
      </w:r>
    </w:p>
    <w:bookmarkEnd w:id="0"/>
    <w:p w:rsidR="004738D1" w:rsidRDefault="004738D1" w:rsidP="004738D1">
      <w:pPr>
        <w:numPr>
          <w:ilvl w:val="0"/>
          <w:numId w:val="38"/>
        </w:numPr>
        <w:tabs>
          <w:tab w:val="left" w:pos="241"/>
        </w:tabs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печні та здорові умови праці на підприємстві, в установі, організації зобов’язаний створити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ісія з питань охорони праці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ботодавець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олова профспілкового комітету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овноважений трудового колективу</w:t>
      </w:r>
    </w:p>
    <w:p w:rsidR="004738D1" w:rsidRDefault="004738D1" w:rsidP="004738D1">
      <w:pPr>
        <w:numPr>
          <w:ilvl w:val="0"/>
          <w:numId w:val="38"/>
        </w:numPr>
        <w:tabs>
          <w:tab w:val="left" w:pos="426"/>
        </w:tabs>
        <w:spacing w:after="0" w:line="240" w:lineRule="auto"/>
        <w:ind w:left="426" w:hanging="3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ативно-правовий акт з ОП, який затверджується загальними зборами найманих працівників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оження про службу охорони праці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лективний договір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адова інструкція спеціаліста з охорони праці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-142" w:firstLine="5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інструкція з безпечного ведення робіт підвищеної небезпеки</w:t>
      </w:r>
    </w:p>
    <w:p w:rsidR="004738D1" w:rsidRDefault="004738D1" w:rsidP="004738D1">
      <w:pPr>
        <w:numPr>
          <w:ilvl w:val="0"/>
          <w:numId w:val="38"/>
        </w:numPr>
        <w:tabs>
          <w:tab w:val="left" w:pos="241"/>
        </w:tabs>
        <w:spacing w:after="0" w:line="240" w:lineRule="auto"/>
        <w:ind w:left="426" w:hanging="286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кон України «Про охорону праці» прийнято для реалізації конституційних прав працівників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426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працю та відпочинок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426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заробітну плату, не нижчу від визначеної законом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426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безпечні і здорові умови праці</w:t>
      </w:r>
    </w:p>
    <w:p w:rsidR="004738D1" w:rsidRDefault="004738D1" w:rsidP="004738D1">
      <w:pPr>
        <w:numPr>
          <w:ilvl w:val="1"/>
          <w:numId w:val="38"/>
        </w:numPr>
        <w:tabs>
          <w:tab w:val="left" w:pos="241"/>
        </w:tabs>
        <w:spacing w:after="0" w:line="240" w:lineRule="auto"/>
        <w:ind w:left="426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хорону здоров’я</w:t>
      </w:r>
    </w:p>
    <w:p w:rsidR="004738D1" w:rsidRDefault="004738D1" w:rsidP="004738D1"/>
    <w:p w:rsidR="00101539" w:rsidRDefault="00101539"/>
    <w:sectPr w:rsidR="0010153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D6C2B"/>
    <w:multiLevelType w:val="hybridMultilevel"/>
    <w:tmpl w:val="88F4746E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0A852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1759A6"/>
    <w:multiLevelType w:val="singleLevel"/>
    <w:tmpl w:val="05ACDA3A"/>
    <w:lvl w:ilvl="0">
      <w:start w:val="1"/>
      <w:numFmt w:val="decimal"/>
      <w:lvlText w:val="%1."/>
      <w:legacy w:legacy="1" w:legacySpace="0" w:legacyIndent="345"/>
      <w:lvlJc w:val="left"/>
      <w:pPr>
        <w:ind w:left="0" w:firstLine="0"/>
      </w:pPr>
      <w:rPr>
        <w:rFonts w:ascii="Times New Roman" w:eastAsia="Times New Roman" w:hAnsi="Times New Roman" w:cs="Times New Roman"/>
      </w:rPr>
    </w:lvl>
  </w:abstractNum>
  <w:abstractNum w:abstractNumId="2">
    <w:nsid w:val="0E3C5444"/>
    <w:multiLevelType w:val="hybridMultilevel"/>
    <w:tmpl w:val="3626AFE0"/>
    <w:lvl w:ilvl="0" w:tplc="0419000F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F862B77"/>
    <w:multiLevelType w:val="singleLevel"/>
    <w:tmpl w:val="40124464"/>
    <w:lvl w:ilvl="0">
      <w:start w:val="1"/>
      <w:numFmt w:val="decimal"/>
      <w:lvlText w:val="%1."/>
      <w:legacy w:legacy="1" w:legacySpace="0" w:legacyIndent="351"/>
      <w:lvlJc w:val="left"/>
      <w:pPr>
        <w:ind w:left="0" w:firstLine="0"/>
      </w:pPr>
      <w:rPr>
        <w:rFonts w:ascii="Times New Roman" w:eastAsia="Times New Roman" w:hAnsi="Times New Roman" w:cs="Times New Roman"/>
      </w:rPr>
    </w:lvl>
  </w:abstractNum>
  <w:abstractNum w:abstractNumId="4">
    <w:nsid w:val="13E8726B"/>
    <w:multiLevelType w:val="singleLevel"/>
    <w:tmpl w:val="20A48212"/>
    <w:lvl w:ilvl="0">
      <w:start w:val="1"/>
      <w:numFmt w:val="decimal"/>
      <w:lvlText w:val="%1."/>
      <w:legacy w:legacy="1" w:legacySpace="0" w:legacyIndent="350"/>
      <w:lvlJc w:val="left"/>
      <w:pPr>
        <w:ind w:left="0" w:firstLine="0"/>
      </w:pPr>
      <w:rPr>
        <w:rFonts w:ascii="Times New Roman" w:eastAsia="Times New Roman" w:hAnsi="Times New Roman" w:cs="Times New Roman"/>
        <w:i w:val="0"/>
      </w:rPr>
    </w:lvl>
  </w:abstractNum>
  <w:abstractNum w:abstractNumId="5">
    <w:nsid w:val="15FC14E3"/>
    <w:multiLevelType w:val="multilevel"/>
    <w:tmpl w:val="BBDC7CB2"/>
    <w:lvl w:ilvl="0">
      <w:start w:val="68"/>
      <w:numFmt w:val="decimal"/>
      <w:lvlText w:val="%1."/>
      <w:lvlJc w:val="left"/>
      <w:pPr>
        <w:ind w:left="644" w:hanging="360"/>
      </w:pPr>
      <w:rPr>
        <w:b w:val="0"/>
        <w:i w:val="0"/>
      </w:rPr>
    </w:lvl>
    <w:lvl w:ilvl="1">
      <w:start w:val="1"/>
      <w:numFmt w:val="russianUpper"/>
      <w:lvlText w:val="%2:"/>
      <w:lvlJc w:val="left"/>
      <w:pPr>
        <w:ind w:left="1070" w:hanging="360"/>
      </w:pPr>
      <w:rPr>
        <w:b w:val="0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A86035"/>
    <w:multiLevelType w:val="singleLevel"/>
    <w:tmpl w:val="9F7E2EF4"/>
    <w:lvl w:ilvl="0">
      <w:start w:val="1"/>
      <w:numFmt w:val="decimal"/>
      <w:lvlText w:val="%1."/>
      <w:legacy w:legacy="1" w:legacySpace="0" w:legacyIndent="346"/>
      <w:lvlJc w:val="left"/>
      <w:pPr>
        <w:ind w:left="0" w:firstLine="0"/>
      </w:pPr>
      <w:rPr>
        <w:rFonts w:ascii="Times New Roman" w:eastAsia="Times New Roman" w:hAnsi="Times New Roman" w:cs="Times New Roman"/>
      </w:rPr>
    </w:lvl>
  </w:abstractNum>
  <w:abstractNum w:abstractNumId="7">
    <w:nsid w:val="2E38639A"/>
    <w:multiLevelType w:val="hybridMultilevel"/>
    <w:tmpl w:val="BA2CAA6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9855B03"/>
    <w:multiLevelType w:val="hybridMultilevel"/>
    <w:tmpl w:val="F894FE04"/>
    <w:lvl w:ilvl="0" w:tplc="05444664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3140AC2"/>
    <w:multiLevelType w:val="hybridMultilevel"/>
    <w:tmpl w:val="52CCD644"/>
    <w:lvl w:ilvl="0" w:tplc="16287DEC">
      <w:start w:val="2"/>
      <w:numFmt w:val="decimal"/>
      <w:lvlText w:val="%1."/>
      <w:lvlJc w:val="left"/>
      <w:pPr>
        <w:tabs>
          <w:tab w:val="num" w:pos="1198"/>
        </w:tabs>
        <w:ind w:left="1198" w:hanging="4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088271B"/>
    <w:multiLevelType w:val="hybridMultilevel"/>
    <w:tmpl w:val="D1927074"/>
    <w:lvl w:ilvl="0" w:tplc="F00A31F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0964570"/>
    <w:multiLevelType w:val="hybridMultilevel"/>
    <w:tmpl w:val="558090DA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4674460"/>
    <w:multiLevelType w:val="hybridMultilevel"/>
    <w:tmpl w:val="66809C76"/>
    <w:lvl w:ilvl="0" w:tplc="EB769F94">
      <w:start w:val="46"/>
      <w:numFmt w:val="decimal"/>
      <w:lvlText w:val="%1."/>
      <w:lvlJc w:val="left"/>
      <w:pPr>
        <w:tabs>
          <w:tab w:val="num" w:pos="555"/>
        </w:tabs>
        <w:ind w:left="555" w:hanging="375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6764117"/>
    <w:multiLevelType w:val="hybridMultilevel"/>
    <w:tmpl w:val="2D84720C"/>
    <w:lvl w:ilvl="0" w:tplc="4C12CD5E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14">
    <w:nsid w:val="5BCE478C"/>
    <w:multiLevelType w:val="multilevel"/>
    <w:tmpl w:val="1406A38A"/>
    <w:lvl w:ilvl="0">
      <w:start w:val="1"/>
      <w:numFmt w:val="decimal"/>
      <w:lvlText w:val="%1."/>
      <w:lvlJc w:val="left"/>
      <w:pPr>
        <w:ind w:left="1779" w:hanging="360"/>
      </w:pPr>
      <w:rPr>
        <w:b w:val="0"/>
        <w:color w:val="auto"/>
      </w:rPr>
    </w:lvl>
    <w:lvl w:ilvl="1">
      <w:start w:val="1"/>
      <w:numFmt w:val="russianUpper"/>
      <w:lvlText w:val="%2:"/>
      <w:lvlJc w:val="left"/>
      <w:pPr>
        <w:ind w:left="786" w:hanging="360"/>
      </w:pPr>
      <w:rPr>
        <w:b w:val="0"/>
      </w:rPr>
    </w:lvl>
    <w:lvl w:ilvl="2">
      <w:start w:val="1"/>
      <w:numFmt w:val="lowerRoman"/>
      <w:lvlText w:val="%3."/>
      <w:lvlJc w:val="right"/>
      <w:pPr>
        <w:ind w:left="2868" w:hanging="180"/>
      </w:pPr>
    </w:lvl>
    <w:lvl w:ilvl="3">
      <w:start w:val="1"/>
      <w:numFmt w:val="decimal"/>
      <w:lvlText w:val="%4."/>
      <w:lvlJc w:val="left"/>
      <w:pPr>
        <w:ind w:left="3588" w:hanging="360"/>
      </w:pPr>
    </w:lvl>
    <w:lvl w:ilvl="4">
      <w:start w:val="1"/>
      <w:numFmt w:val="lowerLetter"/>
      <w:lvlText w:val="%5."/>
      <w:lvlJc w:val="left"/>
      <w:pPr>
        <w:ind w:left="4308" w:hanging="360"/>
      </w:pPr>
    </w:lvl>
    <w:lvl w:ilvl="5">
      <w:start w:val="1"/>
      <w:numFmt w:val="lowerRoman"/>
      <w:lvlText w:val="%6."/>
      <w:lvlJc w:val="right"/>
      <w:pPr>
        <w:ind w:left="5028" w:hanging="180"/>
      </w:pPr>
    </w:lvl>
    <w:lvl w:ilvl="6">
      <w:start w:val="1"/>
      <w:numFmt w:val="decimal"/>
      <w:lvlText w:val="%7."/>
      <w:lvlJc w:val="left"/>
      <w:pPr>
        <w:ind w:left="5748" w:hanging="360"/>
      </w:pPr>
    </w:lvl>
    <w:lvl w:ilvl="7">
      <w:start w:val="1"/>
      <w:numFmt w:val="lowerLetter"/>
      <w:lvlText w:val="%8."/>
      <w:lvlJc w:val="left"/>
      <w:pPr>
        <w:ind w:left="6468" w:hanging="360"/>
      </w:pPr>
    </w:lvl>
    <w:lvl w:ilvl="8">
      <w:start w:val="1"/>
      <w:numFmt w:val="lowerRoman"/>
      <w:lvlText w:val="%9."/>
      <w:lvlJc w:val="right"/>
      <w:pPr>
        <w:ind w:left="7188" w:hanging="180"/>
      </w:pPr>
    </w:lvl>
  </w:abstractNum>
  <w:abstractNum w:abstractNumId="15">
    <w:nsid w:val="5C0A435F"/>
    <w:multiLevelType w:val="hybridMultilevel"/>
    <w:tmpl w:val="FCEED92C"/>
    <w:lvl w:ilvl="0" w:tplc="43407586">
      <w:start w:val="1"/>
      <w:numFmt w:val="decimal"/>
      <w:lvlText w:val="%1."/>
      <w:lvlJc w:val="left"/>
      <w:pPr>
        <w:ind w:left="394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FC37CE3"/>
    <w:multiLevelType w:val="hybridMultilevel"/>
    <w:tmpl w:val="499C7A88"/>
    <w:lvl w:ilvl="0" w:tplc="FFFFFFFF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FFFFFFFF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FFFFFFFF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17">
    <w:nsid w:val="6C4D01C5"/>
    <w:multiLevelType w:val="hybridMultilevel"/>
    <w:tmpl w:val="4C9C6E08"/>
    <w:lvl w:ilvl="0" w:tplc="BB96DEEA">
      <w:start w:val="29"/>
      <w:numFmt w:val="decimal"/>
      <w:lvlText w:val="%1."/>
      <w:lvlJc w:val="left"/>
      <w:pPr>
        <w:tabs>
          <w:tab w:val="num" w:pos="540"/>
        </w:tabs>
        <w:ind w:left="540" w:hanging="48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4261631"/>
    <w:multiLevelType w:val="hybridMultilevel"/>
    <w:tmpl w:val="A9F46350"/>
    <w:lvl w:ilvl="0" w:tplc="9D6E0530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num w:numId="1">
    <w:abstractNumId w:val="7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</w:num>
  <w:num w:numId="7">
    <w:abstractNumId w:val="11"/>
  </w:num>
  <w:num w:numId="8">
    <w:abstractNumId w:val="1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</w:num>
  <w:num w:numId="16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</w:num>
  <w:num w:numId="18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6"/>
    <w:lvlOverride w:ilvl="0">
      <w:startOverride w:val="1"/>
    </w:lvlOverride>
  </w:num>
  <w:num w:numId="21">
    <w:abstractNumId w:val="2"/>
  </w:num>
  <w:num w:numId="22">
    <w:abstractNumId w:val="2"/>
    <w:lvlOverride w:ilvl="0">
      <w:startOverride w:val="2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</w:num>
  <w:num w:numId="24">
    <w:abstractNumId w:val="1"/>
    <w:lvlOverride w:ilvl="0">
      <w:startOverride w:val="1"/>
    </w:lvlOverride>
  </w:num>
  <w:num w:numId="25">
    <w:abstractNumId w:val="13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</w:num>
  <w:num w:numId="28">
    <w:abstractNumId w:val="17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</w:num>
  <w:num w:numId="3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</w:num>
  <w:num w:numId="34">
    <w:abstractNumId w:val="12"/>
    <w:lvlOverride w:ilvl="0">
      <w:startOverride w:val="4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4"/>
  </w:num>
  <w:num w:numId="3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"/>
  </w:num>
  <w:num w:numId="38">
    <w:abstractNumId w:val="5"/>
    <w:lvlOverride w:ilvl="0">
      <w:startOverride w:val="6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4738D1"/>
    <w:rsid w:val="00101539"/>
    <w:rsid w:val="004738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semiHidden/>
    <w:unhideWhenUsed/>
    <w:qFormat/>
    <w:rsid w:val="004738D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4738D1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a3">
    <w:name w:val="Normal (Web)"/>
    <w:basedOn w:val="a"/>
    <w:semiHidden/>
    <w:unhideWhenUsed/>
    <w:rsid w:val="004738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4">
    <w:name w:val="Balloon Text"/>
    <w:basedOn w:val="a"/>
    <w:link w:val="a5"/>
    <w:uiPriority w:val="99"/>
    <w:semiHidden/>
    <w:unhideWhenUsed/>
    <w:rsid w:val="004738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738D1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738D1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1">
    <w:name w:val="Абзац списка1"/>
    <w:basedOn w:val="a"/>
    <w:semiHidden/>
    <w:rsid w:val="004738D1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submenu-table">
    <w:name w:val="submenu-table"/>
    <w:rsid w:val="004738D1"/>
  </w:style>
  <w:style w:type="character" w:customStyle="1" w:styleId="214pt">
    <w:name w:val="Заголовок №2 + 14 pt"/>
    <w:basedOn w:val="a0"/>
    <w:uiPriority w:val="99"/>
    <w:rsid w:val="004738D1"/>
    <w:rPr>
      <w:rFonts w:ascii="Times New Roman" w:hAnsi="Times New Roman" w:cs="Times New Roman" w:hint="default"/>
      <w:b/>
      <w:bCs/>
      <w:sz w:val="28"/>
      <w:szCs w:val="28"/>
      <w:shd w:val="clear" w:color="auto" w:fill="FFFFFF"/>
    </w:rPr>
  </w:style>
  <w:style w:type="character" w:customStyle="1" w:styleId="a7">
    <w:name w:val="Основной текст + Полужирный"/>
    <w:aliases w:val="Интервал 0 pt"/>
    <w:uiPriority w:val="99"/>
    <w:rsid w:val="004738D1"/>
    <w:rPr>
      <w:rFonts w:ascii="Times New Roman" w:hAnsi="Times New Roman" w:cs="Times New Roman" w:hint="default"/>
      <w:b/>
      <w:bCs/>
      <w:spacing w:val="-10"/>
      <w:sz w:val="23"/>
      <w:szCs w:val="23"/>
    </w:rPr>
  </w:style>
  <w:style w:type="table" w:styleId="a8">
    <w:name w:val="Table Grid"/>
    <w:basedOn w:val="a1"/>
    <w:rsid w:val="004738D1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412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gi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http://graph.power.nstu.ru/wolchin/umm/eskd/eskd/GOST/2_312/gif/g1_2.gif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http://graph.power.nstu.ru/wolchin/umm/eskd/eskd/GOST/2_312/gif/g1_4.gif" TargetMode="Externa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gi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gi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http://graph.power.nstu.ru/wolchin/umm/eskd/eskd/GOST/2_312/gif/g1_3.gif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http://graph.power.nstu.ru/wolchin/umm/eskd/eskd/GOST/2_312/gif/g1_1.g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gi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932</Words>
  <Characters>10222</Characters>
  <Application>Microsoft Office Word</Application>
  <DocSecurity>0</DocSecurity>
  <Lines>85</Lines>
  <Paragraphs>56</Paragraphs>
  <ScaleCrop>false</ScaleCrop>
  <Company/>
  <LinksUpToDate>false</LinksUpToDate>
  <CharactersWithSpaces>28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0-03-31T21:30:00Z</dcterms:created>
  <dcterms:modified xsi:type="dcterms:W3CDTF">2020-03-31T21:33:00Z</dcterms:modified>
</cp:coreProperties>
</file>